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626187" w14:textId="3E6A0B96" w:rsidR="00DC1153" w:rsidRPr="00025A1F" w:rsidRDefault="00DC1153" w:rsidP="00DC1153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25A1F">
        <w:rPr>
          <w:rFonts w:ascii="Times New Roman" w:hAnsi="Times New Roman" w:cs="Times New Roman"/>
          <w:b/>
          <w:sz w:val="26"/>
          <w:szCs w:val="26"/>
        </w:rPr>
        <w:t>BÀI THỰC HÀNH SỐ 2</w:t>
      </w:r>
    </w:p>
    <w:p w14:paraId="54443B54" w14:textId="77777777" w:rsidR="00DC1153" w:rsidRPr="00025A1F" w:rsidRDefault="00DC1153" w:rsidP="009F5FCC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Style w:val="fontstyle01"/>
          <w:rFonts w:ascii="Times New Roman" w:hAnsi="Times New Roman" w:cs="Times New Roman"/>
          <w:b/>
          <w:sz w:val="26"/>
          <w:szCs w:val="26"/>
        </w:rPr>
      </w:pPr>
      <w:r w:rsidRPr="00025A1F">
        <w:rPr>
          <w:rStyle w:val="fontstyle01"/>
          <w:rFonts w:ascii="Times New Roman" w:hAnsi="Times New Roman" w:cs="Times New Roman"/>
          <w:b/>
          <w:sz w:val="26"/>
          <w:szCs w:val="26"/>
        </w:rPr>
        <w:t>Mục đích:</w:t>
      </w:r>
    </w:p>
    <w:p w14:paraId="7B2FDC22" w14:textId="15FFBAD0" w:rsidR="00DC1153" w:rsidRPr="00025A1F" w:rsidRDefault="00DC1153" w:rsidP="009F5FCC">
      <w:pPr>
        <w:spacing w:after="0" w:line="240" w:lineRule="auto"/>
        <w:ind w:firstLine="360"/>
        <w:jc w:val="both"/>
        <w:rPr>
          <w:rStyle w:val="fontstyle01"/>
          <w:rFonts w:ascii="Times New Roman" w:hAnsi="Times New Roman" w:cs="Times New Roman"/>
          <w:sz w:val="26"/>
          <w:szCs w:val="26"/>
        </w:rPr>
      </w:pPr>
      <w:r w:rsidRPr="00025A1F">
        <w:rPr>
          <w:rStyle w:val="fontstyle01"/>
          <w:rFonts w:ascii="Times New Roman" w:hAnsi="Times New Roman" w:cs="Times New Roman"/>
          <w:sz w:val="26"/>
          <w:szCs w:val="26"/>
        </w:rPr>
        <w:t>Để sử dụng và hiện thực các hàm cơ bản ứng dụng trong thống kê và các classifier đơn giản với 1 đặc trưng và 2 lớp. Histogram được sử dụng để xác định biệt số (discriminant) sao cho tối thiểu misclassification.</w:t>
      </w:r>
    </w:p>
    <w:p w14:paraId="761D1064" w14:textId="77777777" w:rsidR="00DC1153" w:rsidRPr="00025A1F" w:rsidRDefault="00DC1153" w:rsidP="00DC1153">
      <w:pPr>
        <w:spacing w:after="0" w:line="240" w:lineRule="auto"/>
        <w:jc w:val="both"/>
        <w:rPr>
          <w:rStyle w:val="fontstyle01"/>
          <w:rFonts w:ascii="Times New Roman" w:hAnsi="Times New Roman" w:cs="Times New Roman"/>
          <w:sz w:val="26"/>
          <w:szCs w:val="26"/>
        </w:rPr>
      </w:pPr>
    </w:p>
    <w:p w14:paraId="559BADCE" w14:textId="77777777" w:rsidR="00442AE6" w:rsidRPr="00025A1F" w:rsidRDefault="00DC1153" w:rsidP="00442AE6">
      <w:pPr>
        <w:pStyle w:val="ListParagraph"/>
        <w:numPr>
          <w:ilvl w:val="0"/>
          <w:numId w:val="12"/>
        </w:numPr>
        <w:spacing w:after="0" w:line="240" w:lineRule="auto"/>
        <w:ind w:left="426" w:hanging="426"/>
        <w:jc w:val="both"/>
        <w:rPr>
          <w:rStyle w:val="fontstyle01"/>
          <w:rFonts w:ascii="Times New Roman" w:hAnsi="Times New Roman" w:cs="Times New Roman"/>
          <w:b/>
          <w:sz w:val="26"/>
          <w:szCs w:val="26"/>
        </w:rPr>
      </w:pPr>
      <w:r w:rsidRPr="00025A1F">
        <w:rPr>
          <w:rStyle w:val="fontstyle01"/>
          <w:rFonts w:ascii="Times New Roman" w:hAnsi="Times New Roman" w:cs="Times New Roman"/>
          <w:b/>
          <w:sz w:val="26"/>
          <w:szCs w:val="26"/>
        </w:rPr>
        <w:t>Nội dung</w:t>
      </w:r>
      <w:r w:rsidR="00442AE6" w:rsidRPr="00025A1F">
        <w:rPr>
          <w:rStyle w:val="fontstyle01"/>
          <w:rFonts w:ascii="Times New Roman" w:hAnsi="Times New Roman" w:cs="Times New Roman"/>
          <w:b/>
          <w:sz w:val="26"/>
          <w:szCs w:val="26"/>
        </w:rPr>
        <w:t>:</w:t>
      </w:r>
    </w:p>
    <w:p w14:paraId="3A643109" w14:textId="04BDB0CA" w:rsidR="00DC1153" w:rsidRPr="00025A1F" w:rsidRDefault="009F5FCC" w:rsidP="00442AE6">
      <w:pPr>
        <w:pStyle w:val="ListParagraph"/>
        <w:spacing w:after="0" w:line="240" w:lineRule="auto"/>
        <w:ind w:left="426"/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sz w:val="26"/>
          <w:szCs w:val="26"/>
        </w:rPr>
        <w:t>Bài tập 1</w:t>
      </w:r>
      <w:r w:rsidRPr="00025A1F">
        <w:rPr>
          <w:rFonts w:ascii="Times New Roman" w:hAnsi="Times New Roman" w:cs="Times New Roman"/>
          <w:i/>
          <w:iCs/>
          <w:sz w:val="26"/>
          <w:szCs w:val="26"/>
        </w:rPr>
        <w:t>:</w:t>
      </w:r>
      <w:r w:rsidRPr="00025A1F">
        <w:rPr>
          <w:rFonts w:ascii="Times New Roman" w:hAnsi="Times New Roman" w:cs="Times New Roman"/>
          <w:sz w:val="26"/>
          <w:szCs w:val="26"/>
        </w:rPr>
        <w:t xml:space="preserve"> </w:t>
      </w:r>
      <w:r w:rsidR="00DC1153" w:rsidRPr="00025A1F">
        <w:rPr>
          <w:rFonts w:ascii="Times New Roman" w:hAnsi="Times New Roman" w:cs="Times New Roman"/>
          <w:sz w:val="26"/>
          <w:szCs w:val="26"/>
        </w:rPr>
        <w:t xml:space="preserve">Xây dựng một phân lớp dựa trên histogram, với tập dữ liệu </w:t>
      </w:r>
      <w:r w:rsidRPr="00025A1F">
        <w:rPr>
          <w:rFonts w:ascii="Times New Roman" w:hAnsi="Times New Roman" w:cs="Times New Roman"/>
          <w:sz w:val="26"/>
          <w:szCs w:val="26"/>
        </w:rPr>
        <w:t>sau:</w:t>
      </w:r>
    </w:p>
    <w:p w14:paraId="30BA0C2C" w14:textId="77777777" w:rsidR="00DC1153" w:rsidRPr="00025A1F" w:rsidRDefault="00DC1153" w:rsidP="008D1F12">
      <w:pPr>
        <w:pStyle w:val="ListParagraph"/>
        <w:numPr>
          <w:ilvl w:val="1"/>
          <w:numId w:val="9"/>
        </w:numPr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in_time = [(0, 27), (1, 25), (2, 16), (3, 19), (4, 26), (5, 20), (6, 19), (7, 17), (8, 10), (9, 5), (10, 4), (11, 4), (12,2)]</w:t>
      </w:r>
    </w:p>
    <w:p w14:paraId="6C71CF05" w14:textId="77777777" w:rsidR="00DC1153" w:rsidRPr="00025A1F" w:rsidRDefault="00DC1153" w:rsidP="008D1F12">
      <w:pPr>
        <w:pStyle w:val="ListParagraph"/>
        <w:numPr>
          <w:ilvl w:val="1"/>
          <w:numId w:val="9"/>
        </w:numPr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cls_late = [(5,3), (6, 5), (7, 8), (8, 15), (9, 17), (10, 18), (11, 19), (12,16), (13, 9), (14, 8), (15, 8)]</w:t>
      </w:r>
    </w:p>
    <w:p w14:paraId="243B5CF0" w14:textId="32AA6904" w:rsidR="008D1F12" w:rsidRPr="00025A1F" w:rsidRDefault="00DC1153" w:rsidP="008D1F12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Kiểm tra kết quả nếu rời nhà lúc 6:34, 6:35, 6:36, 6:37, 6:38.</w:t>
      </w:r>
    </w:p>
    <w:p w14:paraId="259E2A43" w14:textId="3FC8158C" w:rsidR="00DC1153" w:rsidRPr="00025A1F" w:rsidRDefault="00DC1153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79EF6117" w14:textId="3C042D9E" w:rsidR="00DC1153" w:rsidRPr="00025A1F" w:rsidRDefault="008D1F12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i/>
          <w:iCs/>
          <w:sz w:val="26"/>
          <w:szCs w:val="26"/>
        </w:rPr>
        <w:t>Bước 1</w:t>
      </w:r>
      <w:r w:rsidRPr="00025A1F">
        <w:rPr>
          <w:rFonts w:ascii="Times New Roman" w:hAnsi="Times New Roman" w:cs="Times New Roman"/>
          <w:sz w:val="26"/>
          <w:szCs w:val="26"/>
        </w:rPr>
        <w:t xml:space="preserve">: </w:t>
      </w:r>
      <w:r w:rsidR="00DC1153" w:rsidRPr="00025A1F">
        <w:rPr>
          <w:rFonts w:ascii="Times New Roman" w:hAnsi="Times New Roman" w:cs="Times New Roman"/>
          <w:sz w:val="26"/>
          <w:szCs w:val="26"/>
        </w:rPr>
        <w:t>Import thư viện</w:t>
      </w:r>
      <w:r w:rsidRPr="00025A1F">
        <w:rPr>
          <w:rFonts w:ascii="Times New Roman" w:hAnsi="Times New Roman" w:cs="Times New Roman"/>
          <w:sz w:val="26"/>
          <w:szCs w:val="26"/>
        </w:rPr>
        <w:t xml:space="preserve"> cần sử dụng</w:t>
      </w:r>
      <w:r w:rsidR="00DC1153" w:rsidRPr="00025A1F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25A1F" w:rsidRPr="00025A1F" w14:paraId="5A6E2262" w14:textId="77777777" w:rsidTr="00025A1F">
        <w:tc>
          <w:tcPr>
            <w:tcW w:w="9350" w:type="dxa"/>
          </w:tcPr>
          <w:p w14:paraId="6B5197A2" w14:textId="77777777" w:rsidR="00025A1F" w:rsidRPr="00F72846" w:rsidRDefault="00025A1F" w:rsidP="00025A1F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import </w:t>
            </w:r>
            <w:r w:rsidRPr="00F72846">
              <w:rPr>
                <w:rFonts w:ascii="Consolas" w:hAnsi="Consolas" w:cs="Times New Roman"/>
                <w:b/>
                <w:bCs/>
              </w:rPr>
              <w:t>numpy</w:t>
            </w:r>
            <w:r w:rsidRPr="00F72846">
              <w:rPr>
                <w:rFonts w:ascii="Consolas" w:hAnsi="Consolas" w:cs="Times New Roman"/>
              </w:rPr>
              <w:t xml:space="preserve"> as np</w:t>
            </w:r>
          </w:p>
          <w:p w14:paraId="34331D1C" w14:textId="77777777" w:rsidR="00025A1F" w:rsidRPr="00F72846" w:rsidRDefault="00025A1F" w:rsidP="00025A1F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import </w:t>
            </w:r>
            <w:r w:rsidRPr="00F72846">
              <w:rPr>
                <w:rFonts w:ascii="Consolas" w:hAnsi="Consolas" w:cs="Times New Roman"/>
                <w:b/>
                <w:bCs/>
              </w:rPr>
              <w:t>matplotlib</w:t>
            </w:r>
            <w:r w:rsidRPr="00F72846">
              <w:rPr>
                <w:rFonts w:ascii="Consolas" w:hAnsi="Consolas" w:cs="Times New Roman"/>
              </w:rPr>
              <w:t>.pyplot as plt</w:t>
            </w:r>
          </w:p>
          <w:p w14:paraId="7C516A76" w14:textId="27F08D5F" w:rsidR="00025A1F" w:rsidRPr="00025A1F" w:rsidRDefault="00025A1F" w:rsidP="00025A1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72846">
              <w:rPr>
                <w:rFonts w:ascii="Consolas" w:hAnsi="Consolas" w:cs="Times New Roman"/>
              </w:rPr>
              <w:t xml:space="preserve">from </w:t>
            </w:r>
            <w:r w:rsidRPr="00F72846">
              <w:rPr>
                <w:rFonts w:ascii="Consolas" w:hAnsi="Consolas" w:cs="Times New Roman"/>
                <w:b/>
                <w:bCs/>
              </w:rPr>
              <w:t>collections</w:t>
            </w:r>
            <w:r w:rsidRPr="00F72846">
              <w:rPr>
                <w:rFonts w:ascii="Consolas" w:hAnsi="Consolas" w:cs="Times New Roman"/>
              </w:rPr>
              <w:t xml:space="preserve"> import Counter</w:t>
            </w:r>
          </w:p>
        </w:tc>
      </w:tr>
    </w:tbl>
    <w:p w14:paraId="2B3ECFEE" w14:textId="38551E3A" w:rsidR="00DC1153" w:rsidRPr="00025A1F" w:rsidRDefault="00DC1153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7933B032" w14:textId="1E89563A" w:rsidR="00DC1153" w:rsidRPr="00025A1F" w:rsidRDefault="008D1F12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i/>
          <w:iCs/>
          <w:sz w:val="26"/>
          <w:szCs w:val="26"/>
        </w:rPr>
        <w:t>Bước 2:</w:t>
      </w:r>
      <w:r w:rsidRPr="00025A1F">
        <w:rPr>
          <w:rFonts w:ascii="Times New Roman" w:hAnsi="Times New Roman" w:cs="Times New Roman"/>
          <w:sz w:val="26"/>
          <w:szCs w:val="26"/>
        </w:rPr>
        <w:t xml:space="preserve"> Khai báo 2 danh sách các điểm dữ liệu in_time và cls_late theo yêu cầu đề bài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25A1F" w:rsidRPr="00025A1F" w14:paraId="0C13800E" w14:textId="77777777" w:rsidTr="00025A1F">
        <w:tc>
          <w:tcPr>
            <w:tcW w:w="9350" w:type="dxa"/>
          </w:tcPr>
          <w:p w14:paraId="6CEA5409" w14:textId="77777777" w:rsidR="00025A1F" w:rsidRPr="00F72846" w:rsidRDefault="00025A1F" w:rsidP="00025A1F">
            <w:pPr>
              <w:pStyle w:val="ListParagraph"/>
              <w:ind w:left="25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  <w:b/>
                <w:bCs/>
              </w:rPr>
              <w:t>in_time</w:t>
            </w:r>
            <w:r w:rsidRPr="00F72846">
              <w:rPr>
                <w:rFonts w:ascii="Consolas" w:hAnsi="Consolas" w:cs="Times New Roman"/>
              </w:rPr>
              <w:t>=[(0,27),(1,25),(2,16),(3,19),(4,26),(5,20),(6,19),(7,17),</w:t>
            </w:r>
          </w:p>
          <w:p w14:paraId="3DB94690" w14:textId="0CDDDE92" w:rsidR="00025A1F" w:rsidRPr="00F72846" w:rsidRDefault="00025A1F" w:rsidP="00025A1F">
            <w:pPr>
              <w:pStyle w:val="ListParagraph"/>
              <w:ind w:left="25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  <w:b/>
                <w:bCs/>
              </w:rPr>
              <w:t xml:space="preserve">                              </w:t>
            </w:r>
            <w:r w:rsidRPr="00F72846">
              <w:rPr>
                <w:rFonts w:ascii="Consolas" w:hAnsi="Consolas" w:cs="Times New Roman"/>
              </w:rPr>
              <w:t>(8,10),(9,5),(10,4),(11,4),(12,2)]</w:t>
            </w:r>
          </w:p>
          <w:p w14:paraId="2DEE6D87" w14:textId="77777777" w:rsidR="00025A1F" w:rsidRPr="00F72846" w:rsidRDefault="00025A1F" w:rsidP="00025A1F">
            <w:pPr>
              <w:pStyle w:val="ListParagraph"/>
              <w:ind w:left="0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  <w:b/>
                <w:bCs/>
              </w:rPr>
              <w:t>cls_late</w:t>
            </w:r>
            <w:r w:rsidRPr="00F72846">
              <w:rPr>
                <w:rFonts w:ascii="Consolas" w:hAnsi="Consolas" w:cs="Times New Roman"/>
              </w:rPr>
              <w:t xml:space="preserve"> = [(5,3), (6, 5), (7, 8), (8, 15), (9, 17), (10, 18), </w:t>
            </w:r>
          </w:p>
          <w:p w14:paraId="5D0E63B2" w14:textId="3B178EFF" w:rsidR="00025A1F" w:rsidRPr="00025A1F" w:rsidRDefault="00025A1F" w:rsidP="00025A1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F72846">
              <w:rPr>
                <w:rFonts w:ascii="Consolas" w:hAnsi="Consolas" w:cs="Times New Roman"/>
              </w:rPr>
              <w:t xml:space="preserve">                    (11, 19), (12,16), (13, 9),(14, 8), (15, 8)]</w:t>
            </w:r>
          </w:p>
        </w:tc>
      </w:tr>
    </w:tbl>
    <w:p w14:paraId="4A2228A2" w14:textId="19C0A82A" w:rsidR="00DC1153" w:rsidRPr="00025A1F" w:rsidRDefault="00DC1153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41806F90" w14:textId="4D0096AD" w:rsidR="00DC1153" w:rsidRPr="00025A1F" w:rsidRDefault="008D1F12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i/>
          <w:iCs/>
          <w:sz w:val="26"/>
          <w:szCs w:val="26"/>
        </w:rPr>
        <w:t>Bước 3:</w:t>
      </w:r>
      <w:r w:rsidRPr="00025A1F">
        <w:rPr>
          <w:rFonts w:ascii="Times New Roman" w:hAnsi="Times New Roman" w:cs="Times New Roman"/>
          <w:sz w:val="26"/>
          <w:szCs w:val="26"/>
        </w:rPr>
        <w:t xml:space="preserve"> </w:t>
      </w:r>
      <w:r w:rsidR="00442AE6" w:rsidRPr="00025A1F">
        <w:rPr>
          <w:rFonts w:ascii="Times New Roman" w:hAnsi="Times New Roman" w:cs="Times New Roman"/>
          <w:sz w:val="26"/>
          <w:szCs w:val="26"/>
        </w:rPr>
        <w:t xml:space="preserve">Sử dụng thư viện </w:t>
      </w:r>
      <w:r w:rsidR="00442AE6" w:rsidRPr="00025A1F">
        <w:rPr>
          <w:rFonts w:ascii="Times New Roman" w:hAnsi="Times New Roman" w:cs="Times New Roman"/>
          <w:b/>
          <w:bCs/>
          <w:sz w:val="26"/>
          <w:szCs w:val="26"/>
        </w:rPr>
        <w:t>matplotlib</w:t>
      </w:r>
      <w:r w:rsidR="00442AE6" w:rsidRPr="00025A1F">
        <w:rPr>
          <w:rFonts w:ascii="Times New Roman" w:hAnsi="Times New Roman" w:cs="Times New Roman"/>
          <w:sz w:val="26"/>
          <w:szCs w:val="26"/>
        </w:rPr>
        <w:t xml:space="preserve"> b</w:t>
      </w:r>
      <w:r w:rsidRPr="00025A1F">
        <w:rPr>
          <w:rFonts w:ascii="Times New Roman" w:hAnsi="Times New Roman" w:cs="Times New Roman"/>
          <w:sz w:val="26"/>
          <w:szCs w:val="26"/>
        </w:rPr>
        <w:t xml:space="preserve">iểu diễn dữ liệu </w:t>
      </w:r>
      <w:r w:rsidR="00442AE6" w:rsidRPr="00025A1F">
        <w:rPr>
          <w:rFonts w:ascii="Times New Roman" w:hAnsi="Times New Roman" w:cs="Times New Roman"/>
          <w:sz w:val="26"/>
          <w:szCs w:val="26"/>
        </w:rPr>
        <w:t>bằng biểu đồ histogram nhằm trực quan hóa dữ liệu: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44071" w14:paraId="6BCE3C94" w14:textId="77777777" w:rsidTr="00044071">
        <w:tc>
          <w:tcPr>
            <w:tcW w:w="9350" w:type="dxa"/>
          </w:tcPr>
          <w:p w14:paraId="34E5857F" w14:textId="77777777" w:rsidR="00044071" w:rsidRPr="00F72846" w:rsidRDefault="00044071" w:rsidP="00044071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X, Y = </w:t>
            </w:r>
            <w:r w:rsidRPr="00F72846">
              <w:rPr>
                <w:rFonts w:ascii="Consolas" w:hAnsi="Consolas" w:cs="Times New Roman"/>
                <w:b/>
                <w:bCs/>
              </w:rPr>
              <w:t>zip</w:t>
            </w:r>
            <w:r w:rsidRPr="00F72846">
              <w:rPr>
                <w:rFonts w:ascii="Consolas" w:hAnsi="Consolas" w:cs="Times New Roman"/>
              </w:rPr>
              <w:t>(*in_time)</w:t>
            </w:r>
          </w:p>
          <w:p w14:paraId="643F3419" w14:textId="77777777" w:rsidR="00044071" w:rsidRPr="00F72846" w:rsidRDefault="00044071" w:rsidP="00044071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X2, Y2 = </w:t>
            </w:r>
            <w:r w:rsidRPr="00F72846">
              <w:rPr>
                <w:rFonts w:ascii="Consolas" w:hAnsi="Consolas" w:cs="Times New Roman"/>
                <w:b/>
                <w:bCs/>
              </w:rPr>
              <w:t>zip</w:t>
            </w:r>
            <w:r w:rsidRPr="00F72846">
              <w:rPr>
                <w:rFonts w:ascii="Consolas" w:hAnsi="Consolas" w:cs="Times New Roman"/>
              </w:rPr>
              <w:t>(*cls_late)</w:t>
            </w:r>
          </w:p>
          <w:p w14:paraId="67BE908D" w14:textId="77777777" w:rsidR="00044071" w:rsidRPr="00F72846" w:rsidRDefault="00044071" w:rsidP="00044071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bar_width = 0.8</w:t>
            </w:r>
          </w:p>
          <w:p w14:paraId="14BC5987" w14:textId="77777777" w:rsidR="00044071" w:rsidRPr="00F72846" w:rsidRDefault="00044071" w:rsidP="00044071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plt.bar(X, Y, bar_width, </w:t>
            </w:r>
            <w:r w:rsidRPr="00F72846">
              <w:rPr>
                <w:rFonts w:ascii="Consolas" w:hAnsi="Consolas" w:cs="Times New Roman"/>
                <w:b/>
                <w:bCs/>
              </w:rPr>
              <w:t>color</w:t>
            </w:r>
            <w:r w:rsidRPr="00F72846">
              <w:rPr>
                <w:rFonts w:ascii="Consolas" w:hAnsi="Consolas" w:cs="Times New Roman"/>
              </w:rPr>
              <w:t xml:space="preserve">="red", </w:t>
            </w:r>
            <w:r w:rsidRPr="00F72846">
              <w:rPr>
                <w:rFonts w:ascii="Consolas" w:hAnsi="Consolas" w:cs="Times New Roman"/>
                <w:b/>
                <w:bCs/>
              </w:rPr>
              <w:t>alpha</w:t>
            </w:r>
            <w:r w:rsidRPr="00F72846">
              <w:rPr>
                <w:rFonts w:ascii="Consolas" w:hAnsi="Consolas" w:cs="Times New Roman"/>
              </w:rPr>
              <w:t xml:space="preserve">=0.5, </w:t>
            </w:r>
            <w:r w:rsidRPr="00F72846">
              <w:rPr>
                <w:rFonts w:ascii="Consolas" w:hAnsi="Consolas" w:cs="Times New Roman"/>
                <w:b/>
                <w:bCs/>
              </w:rPr>
              <w:t>label</w:t>
            </w:r>
            <w:r w:rsidRPr="00F72846">
              <w:rPr>
                <w:rFonts w:ascii="Consolas" w:hAnsi="Consolas" w:cs="Times New Roman"/>
              </w:rPr>
              <w:t>="Đúng giờ")</w:t>
            </w:r>
          </w:p>
          <w:p w14:paraId="18C33D87" w14:textId="77777777" w:rsidR="00044071" w:rsidRPr="00F72846" w:rsidRDefault="00044071" w:rsidP="00044071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bar_width = 0.8</w:t>
            </w:r>
          </w:p>
          <w:p w14:paraId="151C2156" w14:textId="77777777" w:rsidR="00044071" w:rsidRPr="00F72846" w:rsidRDefault="00044071" w:rsidP="00044071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plt.bar(X2, Y2, bar_width, </w:t>
            </w:r>
            <w:r w:rsidRPr="00F72846">
              <w:rPr>
                <w:rFonts w:ascii="Consolas" w:hAnsi="Consolas" w:cs="Times New Roman"/>
                <w:b/>
                <w:bCs/>
              </w:rPr>
              <w:t>color</w:t>
            </w:r>
            <w:r w:rsidRPr="00F72846">
              <w:rPr>
                <w:rFonts w:ascii="Consolas" w:hAnsi="Consolas" w:cs="Times New Roman"/>
              </w:rPr>
              <w:t xml:space="preserve">="gray", </w:t>
            </w:r>
            <w:r w:rsidRPr="00F72846">
              <w:rPr>
                <w:rFonts w:ascii="Consolas" w:hAnsi="Consolas" w:cs="Times New Roman"/>
                <w:b/>
                <w:bCs/>
              </w:rPr>
              <w:t>alpha</w:t>
            </w:r>
            <w:r w:rsidRPr="00F72846">
              <w:rPr>
                <w:rFonts w:ascii="Consolas" w:hAnsi="Consolas" w:cs="Times New Roman"/>
              </w:rPr>
              <w:t xml:space="preserve">=0.5, </w:t>
            </w:r>
            <w:r w:rsidRPr="00F72846">
              <w:rPr>
                <w:rFonts w:ascii="Consolas" w:hAnsi="Consolas" w:cs="Times New Roman"/>
                <w:b/>
                <w:bCs/>
              </w:rPr>
              <w:t>label</w:t>
            </w:r>
            <w:r w:rsidRPr="00F72846">
              <w:rPr>
                <w:rFonts w:ascii="Consolas" w:hAnsi="Consolas" w:cs="Times New Roman"/>
              </w:rPr>
              <w:t>="Trể")</w:t>
            </w:r>
          </w:p>
          <w:p w14:paraId="7337AA0B" w14:textId="77777777" w:rsidR="00044071" w:rsidRPr="00F72846" w:rsidRDefault="00044071" w:rsidP="00044071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plt.legend(loc='upper right')</w:t>
            </w:r>
          </w:p>
          <w:p w14:paraId="22A695D1" w14:textId="398364FA" w:rsidR="00044071" w:rsidRDefault="00044071" w:rsidP="0004407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72846">
              <w:rPr>
                <w:rFonts w:ascii="Consolas" w:hAnsi="Consolas" w:cs="Times New Roman"/>
              </w:rPr>
              <w:t>plt.show()</w:t>
            </w:r>
          </w:p>
        </w:tc>
      </w:tr>
    </w:tbl>
    <w:p w14:paraId="4B5CE4E1" w14:textId="79A1D869" w:rsidR="00DC1153" w:rsidRPr="00025A1F" w:rsidRDefault="00DC1153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112CF9FF" w14:textId="11D699A6" w:rsidR="00DC1153" w:rsidRPr="00025A1F" w:rsidRDefault="00DC1153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noProof/>
          <w:sz w:val="26"/>
          <w:szCs w:val="26"/>
        </w:rPr>
        <w:lastRenderedPageBreak/>
        <w:drawing>
          <wp:inline distT="0" distB="0" distL="0" distR="0" wp14:anchorId="38BFC541" wp14:editId="2FFF1233">
            <wp:extent cx="5286375" cy="33242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86375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124CE" w14:textId="524A9A02" w:rsidR="00DC1153" w:rsidRPr="00025A1F" w:rsidRDefault="00442AE6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i/>
          <w:iCs/>
          <w:sz w:val="26"/>
          <w:szCs w:val="26"/>
        </w:rPr>
        <w:t>Bước 4:</w:t>
      </w:r>
      <w:r w:rsidRPr="00025A1F">
        <w:rPr>
          <w:rFonts w:ascii="Times New Roman" w:hAnsi="Times New Roman" w:cs="Times New Roman"/>
          <w:sz w:val="26"/>
          <w:szCs w:val="26"/>
        </w:rPr>
        <w:t xml:space="preserve"> Sau khi quan sát biểu đồ histogram, dễ thấy ngưỡng để phân loại dữ liệu vào 2 tập “đúng giờ” và “trễ giờ” là 1 điểm. </w:t>
      </w:r>
    </w:p>
    <w:p w14:paraId="1F72DE93" w14:textId="331CB5E7" w:rsidR="00DC1153" w:rsidRPr="00044071" w:rsidRDefault="00DC1153" w:rsidP="00044071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1D32B5" w:rsidRPr="00083D94" w14:paraId="10BB1ACF" w14:textId="77777777" w:rsidTr="001D32B5">
        <w:tc>
          <w:tcPr>
            <w:tcW w:w="9350" w:type="dxa"/>
          </w:tcPr>
          <w:p w14:paraId="1B777BDA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def </w:t>
            </w:r>
            <w:r w:rsidRPr="00F72846">
              <w:rPr>
                <w:rFonts w:ascii="Consolas" w:hAnsi="Consolas" w:cs="Times New Roman"/>
                <w:b/>
                <w:bCs/>
              </w:rPr>
              <w:t>pre_sum</w:t>
            </w:r>
            <w:r w:rsidRPr="00F72846">
              <w:rPr>
                <w:rFonts w:ascii="Consolas" w:hAnsi="Consolas" w:cs="Times New Roman"/>
              </w:rPr>
              <w:t>(A):</w:t>
            </w:r>
          </w:p>
          <w:p w14:paraId="51D71E87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cur=0</w:t>
            </w:r>
          </w:p>
          <w:p w14:paraId="44BB140F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res=np.zeros((len(A)))</w:t>
            </w:r>
          </w:p>
          <w:p w14:paraId="57FD5652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for i in range(len(A)):</w:t>
            </w:r>
          </w:p>
          <w:p w14:paraId="2CE55D95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    cur+=A[i]</w:t>
            </w:r>
          </w:p>
          <w:p w14:paraId="7643F624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    res[i]=cur</w:t>
            </w:r>
          </w:p>
          <w:p w14:paraId="2846BB31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return res</w:t>
            </w:r>
          </w:p>
          <w:p w14:paraId="3C8800DF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</w:p>
          <w:p w14:paraId="48963C15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def </w:t>
            </w:r>
            <w:r w:rsidRPr="00F72846">
              <w:rPr>
                <w:rFonts w:ascii="Consolas" w:hAnsi="Consolas" w:cs="Times New Roman"/>
                <w:b/>
                <w:bCs/>
              </w:rPr>
              <w:t>back_sum</w:t>
            </w:r>
            <w:r w:rsidRPr="00F72846">
              <w:rPr>
                <w:rFonts w:ascii="Consolas" w:hAnsi="Consolas" w:cs="Times New Roman"/>
              </w:rPr>
              <w:t>(A):</w:t>
            </w:r>
          </w:p>
          <w:p w14:paraId="468BE000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cur=0</w:t>
            </w:r>
          </w:p>
          <w:p w14:paraId="7F1D28D4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n=len(A)</w:t>
            </w:r>
          </w:p>
          <w:p w14:paraId="1CB43C23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res=np.zeros((n))</w:t>
            </w:r>
          </w:p>
          <w:p w14:paraId="4973CC94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for i in range(n):</w:t>
            </w:r>
          </w:p>
          <w:p w14:paraId="7A7C16A4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    cur+=A[n-i-1]</w:t>
            </w:r>
          </w:p>
          <w:p w14:paraId="057D795C" w14:textId="77777777" w:rsidR="001D32B5" w:rsidRPr="00F72846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    res[n-i-1]=cur</w:t>
            </w:r>
          </w:p>
          <w:p w14:paraId="415C65D3" w14:textId="39A56190" w:rsidR="001D32B5" w:rsidRPr="00083D94" w:rsidRDefault="001D32B5" w:rsidP="001D32B5">
            <w:pPr>
              <w:pStyle w:val="ListParagraph"/>
              <w:ind w:left="0"/>
              <w:jc w:val="both"/>
              <w:rPr>
                <w:rFonts w:ascii="Consolas" w:hAnsi="Consolas" w:cs="Times New Roman"/>
                <w:sz w:val="24"/>
                <w:szCs w:val="24"/>
              </w:rPr>
            </w:pPr>
            <w:r w:rsidRPr="00F72846">
              <w:rPr>
                <w:rFonts w:ascii="Consolas" w:hAnsi="Consolas" w:cs="Times New Roman"/>
              </w:rPr>
              <w:t xml:space="preserve">    return res</w:t>
            </w:r>
          </w:p>
        </w:tc>
      </w:tr>
    </w:tbl>
    <w:p w14:paraId="02F0C3FC" w14:textId="6F7B3C47" w:rsidR="00DC1153" w:rsidRPr="00083D94" w:rsidRDefault="00DC1153" w:rsidP="00DC1153">
      <w:pPr>
        <w:pStyle w:val="ListParagraph"/>
        <w:ind w:left="284"/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1D32B5" w:rsidRPr="00083D94" w14:paraId="5E8D6D24" w14:textId="77777777" w:rsidTr="001D32B5">
        <w:trPr>
          <w:trHeight w:val="389"/>
        </w:trPr>
        <w:tc>
          <w:tcPr>
            <w:tcW w:w="9350" w:type="dxa"/>
          </w:tcPr>
          <w:p w14:paraId="2F334FE9" w14:textId="385A351E" w:rsidR="001D32B5" w:rsidRPr="00F72846" w:rsidRDefault="001D32B5" w:rsidP="00DC1153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  <w:b/>
                <w:bCs/>
              </w:rPr>
              <w:t>pre_sum</w:t>
            </w:r>
            <w:r w:rsidRPr="00F72846">
              <w:rPr>
                <w:rFonts w:ascii="Consolas" w:hAnsi="Consolas" w:cs="Times New Roman"/>
              </w:rPr>
              <w:t>(vi_dat)</w:t>
            </w:r>
          </w:p>
        </w:tc>
      </w:tr>
      <w:tr w:rsidR="001D32B5" w:rsidRPr="00083D94" w14:paraId="6488561A" w14:textId="77777777" w:rsidTr="001D32B5">
        <w:trPr>
          <w:trHeight w:val="389"/>
        </w:trPr>
        <w:tc>
          <w:tcPr>
            <w:tcW w:w="9350" w:type="dxa"/>
          </w:tcPr>
          <w:p w14:paraId="1EE01171" w14:textId="575E65DB" w:rsidR="001D32B5" w:rsidRPr="00F72846" w:rsidRDefault="001D32B5" w:rsidP="001D32B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nsolas" w:eastAsia="Times New Roman" w:hAnsi="Consolas" w:cs="Courier New"/>
                <w:color w:val="000000"/>
              </w:rPr>
            </w:pPr>
            <w:r w:rsidRPr="00F72846">
              <w:rPr>
                <w:rFonts w:ascii="Consolas" w:eastAsia="Times New Roman" w:hAnsi="Consolas" w:cs="Courier New"/>
                <w:color w:val="000000"/>
              </w:rPr>
              <w:t>Out:array([1.      , 2.       , 3.        , 4.       , 5.       ,</w:t>
            </w:r>
          </w:p>
          <w:p w14:paraId="1509E8EF" w14:textId="77777777" w:rsidR="001D32B5" w:rsidRPr="00F72846" w:rsidRDefault="001D32B5" w:rsidP="001D32B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nsolas" w:eastAsia="Times New Roman" w:hAnsi="Consolas" w:cs="Courier New"/>
                <w:color w:val="000000"/>
              </w:rPr>
            </w:pPr>
            <w:r w:rsidRPr="00F72846">
              <w:rPr>
                <w:rFonts w:ascii="Consolas" w:eastAsia="Times New Roman" w:hAnsi="Consolas" w:cs="Courier New"/>
                <w:color w:val="000000"/>
              </w:rPr>
              <w:t xml:space="preserve">       5.86956522, 6.66123188, 7.34123188, 7.74123188, 7.96850461,</w:t>
            </w:r>
          </w:p>
          <w:p w14:paraId="6D9ABE6D" w14:textId="1C28DA1B" w:rsidR="001D32B5" w:rsidRPr="00F72846" w:rsidRDefault="001D32B5" w:rsidP="001D32B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wordWrap w:val="0"/>
              <w:textAlignment w:val="baseline"/>
              <w:rPr>
                <w:rFonts w:ascii="Consolas" w:eastAsia="Times New Roman" w:hAnsi="Consolas" w:cs="Courier New"/>
                <w:color w:val="000000"/>
              </w:rPr>
            </w:pPr>
            <w:r w:rsidRPr="00F72846">
              <w:rPr>
                <w:rFonts w:ascii="Consolas" w:eastAsia="Times New Roman" w:hAnsi="Consolas" w:cs="Courier New"/>
                <w:color w:val="000000"/>
              </w:rPr>
              <w:t xml:space="preserve">       8.15032279, 8.32423584, 8.43534695, 8.43534695, 8.43534695])</w:t>
            </w:r>
          </w:p>
        </w:tc>
      </w:tr>
    </w:tbl>
    <w:p w14:paraId="40C51954" w14:textId="1FE46C51" w:rsidR="00DC1153" w:rsidRPr="00083D94" w:rsidRDefault="00DC1153" w:rsidP="00DC1153">
      <w:pPr>
        <w:pStyle w:val="ListParagraph"/>
        <w:ind w:left="284"/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1D32B5" w:rsidRPr="00083D94" w14:paraId="26EFDB61" w14:textId="77777777" w:rsidTr="001D32B5">
        <w:trPr>
          <w:trHeight w:val="353"/>
        </w:trPr>
        <w:tc>
          <w:tcPr>
            <w:tcW w:w="9350" w:type="dxa"/>
          </w:tcPr>
          <w:p w14:paraId="4C9FBBAE" w14:textId="38868079" w:rsidR="001D32B5" w:rsidRPr="00083D94" w:rsidRDefault="001D32B5" w:rsidP="00DC1153">
            <w:pPr>
              <w:pStyle w:val="ListParagraph"/>
              <w:ind w:left="0"/>
              <w:jc w:val="both"/>
              <w:rPr>
                <w:rFonts w:ascii="Consolas" w:hAnsi="Consolas" w:cs="Times New Roman"/>
                <w:sz w:val="24"/>
                <w:szCs w:val="24"/>
              </w:rPr>
            </w:pPr>
            <w:r w:rsidRPr="00F72846">
              <w:rPr>
                <w:rFonts w:ascii="Consolas" w:hAnsi="Consolas" w:cs="Times New Roman"/>
                <w:b/>
                <w:bCs/>
              </w:rPr>
              <w:t>back_sum</w:t>
            </w:r>
            <w:r w:rsidRPr="00F72846">
              <w:rPr>
                <w:rFonts w:ascii="Consolas" w:hAnsi="Consolas" w:cs="Times New Roman"/>
              </w:rPr>
              <w:t>(vi_dat)</w:t>
            </w:r>
          </w:p>
        </w:tc>
      </w:tr>
      <w:tr w:rsidR="001D32B5" w14:paraId="4923E934" w14:textId="77777777" w:rsidTr="001D32B5">
        <w:trPr>
          <w:trHeight w:val="353"/>
        </w:trPr>
        <w:tc>
          <w:tcPr>
            <w:tcW w:w="9350" w:type="dxa"/>
          </w:tcPr>
          <w:p w14:paraId="6E5031F2" w14:textId="77777777" w:rsidR="001D32B5" w:rsidRPr="00F72846" w:rsidRDefault="001D32B5" w:rsidP="001D32B5">
            <w:pPr>
              <w:pStyle w:val="HTMLPreformatted"/>
              <w:shd w:val="clear" w:color="auto" w:fill="FFFFFF"/>
              <w:wordWrap w:val="0"/>
              <w:textAlignment w:val="baseline"/>
              <w:rPr>
                <w:color w:val="000000"/>
                <w:sz w:val="22"/>
                <w:szCs w:val="22"/>
              </w:rPr>
            </w:pPr>
            <w:r w:rsidRPr="00F72846">
              <w:rPr>
                <w:color w:val="000000"/>
                <w:sz w:val="22"/>
                <w:szCs w:val="22"/>
              </w:rPr>
              <w:lastRenderedPageBreak/>
              <w:t>array([8.43534695, 7.43534695, 6.43534695, 5.43534695, 4.43534695,</w:t>
            </w:r>
          </w:p>
          <w:p w14:paraId="159908E1" w14:textId="77777777" w:rsidR="001D32B5" w:rsidRPr="00F72846" w:rsidRDefault="001D32B5" w:rsidP="001D32B5">
            <w:pPr>
              <w:pStyle w:val="HTMLPreformatted"/>
              <w:shd w:val="clear" w:color="auto" w:fill="FFFFFF"/>
              <w:wordWrap w:val="0"/>
              <w:textAlignment w:val="baseline"/>
              <w:rPr>
                <w:color w:val="000000"/>
                <w:sz w:val="22"/>
                <w:szCs w:val="22"/>
              </w:rPr>
            </w:pPr>
            <w:r w:rsidRPr="00F72846">
              <w:rPr>
                <w:color w:val="000000"/>
                <w:sz w:val="22"/>
                <w:szCs w:val="22"/>
              </w:rPr>
              <w:t xml:space="preserve">       3.43534695, 2.56578173, 1.77411506, 1.09411506, 0.69411506,</w:t>
            </w:r>
          </w:p>
          <w:p w14:paraId="11501AE1" w14:textId="051E1FCF" w:rsidR="001D32B5" w:rsidRPr="001D32B5" w:rsidRDefault="001D32B5" w:rsidP="001D32B5">
            <w:pPr>
              <w:pStyle w:val="HTMLPreformatted"/>
              <w:shd w:val="clear" w:color="auto" w:fill="FFFFFF"/>
              <w:wordWrap w:val="0"/>
              <w:textAlignment w:val="baseline"/>
              <w:rPr>
                <w:color w:val="000000"/>
                <w:sz w:val="21"/>
                <w:szCs w:val="21"/>
              </w:rPr>
            </w:pPr>
            <w:r w:rsidRPr="00F72846">
              <w:rPr>
                <w:color w:val="000000"/>
                <w:sz w:val="22"/>
                <w:szCs w:val="22"/>
              </w:rPr>
              <w:t xml:space="preserve">       0.46684234, 0.28502415, 0.11111111, 0.        , 0.        ])</w:t>
            </w:r>
          </w:p>
        </w:tc>
      </w:tr>
    </w:tbl>
    <w:p w14:paraId="1F8064B9" w14:textId="751E045C" w:rsidR="00DC1153" w:rsidRDefault="00DC1153" w:rsidP="00DC1153">
      <w:pPr>
        <w:pStyle w:val="ListParagraph"/>
        <w:ind w:left="284"/>
        <w:jc w:val="both"/>
        <w:rPr>
          <w:noProof/>
          <w:sz w:val="26"/>
          <w:szCs w:val="26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EC358B" w14:paraId="25880D2F" w14:textId="77777777" w:rsidTr="00EC358B">
        <w:tc>
          <w:tcPr>
            <w:tcW w:w="9350" w:type="dxa"/>
          </w:tcPr>
          <w:p w14:paraId="521BEEF7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vi_dat = np.array(vi_dat)</w:t>
            </w:r>
          </w:p>
          <w:p w14:paraId="14AB4BEE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def </w:t>
            </w:r>
            <w:r w:rsidRPr="00F72846">
              <w:rPr>
                <w:rFonts w:ascii="Consolas" w:hAnsi="Consolas" w:cs="Times New Roman"/>
                <w:b/>
                <w:bCs/>
              </w:rPr>
              <w:t>find_thresh_holding</w:t>
            </w:r>
            <w:r w:rsidRPr="00F72846">
              <w:rPr>
                <w:rFonts w:ascii="Consolas" w:hAnsi="Consolas" w:cs="Times New Roman"/>
              </w:rPr>
              <w:t>(A,B):</w:t>
            </w:r>
          </w:p>
          <w:p w14:paraId="0A8CA6E8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sumA = np.sum(A)</w:t>
            </w:r>
          </w:p>
          <w:p w14:paraId="50EBC3A9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sumB = np.sum(B)</w:t>
            </w:r>
          </w:p>
          <w:p w14:paraId="7FBDF8C4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AA = back_sum(A)</w:t>
            </w:r>
          </w:p>
          <w:p w14:paraId="35FD7742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BB = pre_sum(B)</w:t>
            </w:r>
          </w:p>
          <w:p w14:paraId="57D4E2C9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C = np.</w:t>
            </w:r>
            <w:r w:rsidRPr="00F72846">
              <w:rPr>
                <w:rFonts w:ascii="Consolas" w:hAnsi="Consolas" w:cs="Times New Roman"/>
                <w:b/>
                <w:bCs/>
              </w:rPr>
              <w:t>zeros</w:t>
            </w:r>
            <w:r w:rsidRPr="00F72846">
              <w:rPr>
                <w:rFonts w:ascii="Consolas" w:hAnsi="Consolas" w:cs="Times New Roman"/>
              </w:rPr>
              <w:t>((len(A)))</w:t>
            </w:r>
          </w:p>
          <w:p w14:paraId="1D0D219F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print(C)</w:t>
            </w:r>
          </w:p>
          <w:p w14:paraId="1BCF9A1E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for i in range(len(A)-1):</w:t>
            </w:r>
          </w:p>
          <w:p w14:paraId="06584413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    C[i] = (sumA-AA[i+1]+sumB-BB[i])</w:t>
            </w:r>
          </w:p>
          <w:p w14:paraId="033831D9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for i in range(len(A)-1):</w:t>
            </w:r>
          </w:p>
          <w:p w14:paraId="1DDCF400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    if(C[i+1]&lt;C[i]):</w:t>
            </w:r>
          </w:p>
          <w:p w14:paraId="766BEDA0" w14:textId="4089773F" w:rsidR="00EC358B" w:rsidRDefault="00EC358B" w:rsidP="00EC358B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72846">
              <w:rPr>
                <w:rFonts w:ascii="Consolas" w:hAnsi="Consolas" w:cs="Times New Roman"/>
              </w:rPr>
              <w:t xml:space="preserve">            </w:t>
            </w:r>
            <w:r w:rsidRPr="00F72846">
              <w:rPr>
                <w:rFonts w:ascii="Consolas" w:hAnsi="Consolas" w:cs="Times New Roman"/>
                <w:b/>
                <w:bCs/>
              </w:rPr>
              <w:t>return</w:t>
            </w:r>
            <w:r w:rsidRPr="00F72846">
              <w:rPr>
                <w:rFonts w:ascii="Consolas" w:hAnsi="Consolas" w:cs="Times New Roman"/>
              </w:rPr>
              <w:t xml:space="preserve"> [i,C[i]]</w:t>
            </w:r>
          </w:p>
        </w:tc>
      </w:tr>
    </w:tbl>
    <w:p w14:paraId="1B9A37C8" w14:textId="4D71B27B" w:rsidR="00EC358B" w:rsidRDefault="00EC358B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EC358B" w:rsidRPr="00F72846" w14:paraId="3FAD9504" w14:textId="77777777" w:rsidTr="00EC358B">
        <w:trPr>
          <w:trHeight w:val="445"/>
        </w:trPr>
        <w:tc>
          <w:tcPr>
            <w:tcW w:w="9350" w:type="dxa"/>
          </w:tcPr>
          <w:p w14:paraId="4A231A1D" w14:textId="140037EA" w:rsidR="00EC358B" w:rsidRPr="00F72846" w:rsidRDefault="00EC358B" w:rsidP="00DC1153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thresh,__ = </w:t>
            </w:r>
            <w:r w:rsidRPr="00F72846">
              <w:rPr>
                <w:rFonts w:ascii="Consolas" w:hAnsi="Consolas" w:cs="Times New Roman"/>
                <w:b/>
                <w:bCs/>
              </w:rPr>
              <w:t>find_thresh_holding</w:t>
            </w:r>
            <w:r w:rsidRPr="00F72846">
              <w:rPr>
                <w:rFonts w:ascii="Consolas" w:hAnsi="Consolas" w:cs="Times New Roman"/>
              </w:rPr>
              <w:t>(vi_dat,1-vi_dat)</w:t>
            </w:r>
          </w:p>
        </w:tc>
      </w:tr>
    </w:tbl>
    <w:p w14:paraId="1DD8F3E0" w14:textId="37364591" w:rsidR="00EC358B" w:rsidRPr="00F72846" w:rsidRDefault="00EC358B" w:rsidP="00DC1153">
      <w:pPr>
        <w:pStyle w:val="ListParagraph"/>
        <w:ind w:left="284"/>
        <w:jc w:val="both"/>
        <w:rPr>
          <w:rFonts w:ascii="Consolas" w:hAnsi="Consolas" w:cs="Times New Roman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EC358B" w:rsidRPr="00F72846" w14:paraId="2B1CB986" w14:textId="77777777" w:rsidTr="00EC358B">
        <w:trPr>
          <w:trHeight w:val="1646"/>
        </w:trPr>
        <w:tc>
          <w:tcPr>
            <w:tcW w:w="9350" w:type="dxa"/>
          </w:tcPr>
          <w:p w14:paraId="02180EE7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def </w:t>
            </w:r>
            <w:r w:rsidRPr="00F72846">
              <w:rPr>
                <w:rFonts w:ascii="Consolas" w:hAnsi="Consolas" w:cs="Times New Roman"/>
                <w:b/>
                <w:bCs/>
              </w:rPr>
              <w:t>testt</w:t>
            </w:r>
            <w:r w:rsidRPr="00F72846">
              <w:rPr>
                <w:rFonts w:ascii="Consolas" w:hAnsi="Consolas" w:cs="Times New Roman"/>
              </w:rPr>
              <w:t>(a):</w:t>
            </w:r>
          </w:p>
          <w:p w14:paraId="700067D7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if a&gt;thresh:</w:t>
            </w:r>
          </w:p>
          <w:p w14:paraId="5A9C9E97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    </w:t>
            </w:r>
            <w:r w:rsidRPr="00F72846">
              <w:rPr>
                <w:rFonts w:ascii="Consolas" w:hAnsi="Consolas" w:cs="Times New Roman"/>
                <w:b/>
                <w:bCs/>
              </w:rPr>
              <w:t>print</w:t>
            </w:r>
            <w:r w:rsidRPr="00F72846">
              <w:rPr>
                <w:rFonts w:ascii="Consolas" w:hAnsi="Consolas" w:cs="Times New Roman"/>
              </w:rPr>
              <w:t>('Ket qua luc 6:{} la tre'.</w:t>
            </w:r>
            <w:r w:rsidRPr="00F72846">
              <w:rPr>
                <w:rFonts w:ascii="Consolas" w:hAnsi="Consolas" w:cs="Times New Roman"/>
                <w:b/>
                <w:bCs/>
              </w:rPr>
              <w:t>format</w:t>
            </w:r>
            <w:r w:rsidRPr="00F72846">
              <w:rPr>
                <w:rFonts w:ascii="Consolas" w:hAnsi="Consolas" w:cs="Times New Roman"/>
              </w:rPr>
              <w:t>(30+a))</w:t>
            </w:r>
          </w:p>
          <w:p w14:paraId="457CDE99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else:</w:t>
            </w:r>
          </w:p>
          <w:p w14:paraId="47A8A05C" w14:textId="627461F5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    </w:t>
            </w:r>
            <w:r w:rsidRPr="00F72846">
              <w:rPr>
                <w:rFonts w:ascii="Consolas" w:hAnsi="Consolas" w:cs="Times New Roman"/>
                <w:b/>
                <w:bCs/>
              </w:rPr>
              <w:t>print</w:t>
            </w:r>
            <w:r w:rsidRPr="00F72846">
              <w:rPr>
                <w:rFonts w:ascii="Consolas" w:hAnsi="Consolas" w:cs="Times New Roman"/>
              </w:rPr>
              <w:t>('Ket qua luc 6:{} la dung gio'.</w:t>
            </w:r>
            <w:r w:rsidRPr="00F72846">
              <w:rPr>
                <w:rFonts w:ascii="Consolas" w:hAnsi="Consolas" w:cs="Times New Roman"/>
                <w:b/>
                <w:bCs/>
              </w:rPr>
              <w:t>format</w:t>
            </w:r>
            <w:r w:rsidRPr="00F72846">
              <w:rPr>
                <w:rFonts w:ascii="Consolas" w:hAnsi="Consolas" w:cs="Times New Roman"/>
              </w:rPr>
              <w:t>(30+a))</w:t>
            </w:r>
          </w:p>
        </w:tc>
      </w:tr>
    </w:tbl>
    <w:p w14:paraId="38179508" w14:textId="083E66BD" w:rsidR="00EC358B" w:rsidRPr="00F72846" w:rsidRDefault="00EC358B" w:rsidP="00DC1153">
      <w:pPr>
        <w:pStyle w:val="ListParagraph"/>
        <w:ind w:left="284"/>
        <w:jc w:val="both"/>
        <w:rPr>
          <w:rFonts w:ascii="Consolas" w:hAnsi="Consolas" w:cs="Times New Roman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EC358B" w:rsidRPr="00F72846" w14:paraId="01D1E460" w14:textId="77777777" w:rsidTr="00EC358B">
        <w:tc>
          <w:tcPr>
            <w:tcW w:w="9350" w:type="dxa"/>
          </w:tcPr>
          <w:p w14:paraId="440B26E3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test = [4,5,6,7,8]</w:t>
            </w:r>
          </w:p>
          <w:p w14:paraId="7ADFAE66" w14:textId="77777777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for i in test:</w:t>
            </w:r>
          </w:p>
          <w:p w14:paraId="646E9834" w14:textId="72327A62" w:rsidR="00EC358B" w:rsidRPr="00F72846" w:rsidRDefault="00EC358B" w:rsidP="00EC358B">
            <w:pPr>
              <w:pStyle w:val="ListParagraph"/>
              <w:ind w:left="0"/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</w:t>
            </w:r>
            <w:r w:rsidRPr="00F72846">
              <w:rPr>
                <w:rFonts w:ascii="Consolas" w:hAnsi="Consolas" w:cs="Times New Roman"/>
                <w:b/>
                <w:bCs/>
              </w:rPr>
              <w:t>testt</w:t>
            </w:r>
            <w:r w:rsidRPr="00F72846">
              <w:rPr>
                <w:rFonts w:ascii="Consolas" w:hAnsi="Consolas" w:cs="Times New Roman"/>
              </w:rPr>
              <w:t>(i)</w:t>
            </w:r>
          </w:p>
        </w:tc>
      </w:tr>
      <w:tr w:rsidR="00EC358B" w:rsidRPr="00F72846" w14:paraId="10442ECA" w14:textId="77777777" w:rsidTr="00EC358B">
        <w:tc>
          <w:tcPr>
            <w:tcW w:w="9350" w:type="dxa"/>
          </w:tcPr>
          <w:p w14:paraId="0483CB33" w14:textId="77777777" w:rsidR="00EC358B" w:rsidRPr="00F72846" w:rsidRDefault="00EC358B" w:rsidP="00EC358B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Ket qua luc 6:34 la dung gio</w:t>
            </w:r>
          </w:p>
          <w:p w14:paraId="4F17077E" w14:textId="77777777" w:rsidR="00EC358B" w:rsidRPr="00F72846" w:rsidRDefault="00EC358B" w:rsidP="00EC358B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Ket qua luc 6:35 la dung gio</w:t>
            </w:r>
          </w:p>
          <w:p w14:paraId="41874DCE" w14:textId="77777777" w:rsidR="00EC358B" w:rsidRPr="00F72846" w:rsidRDefault="00EC358B" w:rsidP="00EC358B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Ket qua luc 6:36 la dung gio</w:t>
            </w:r>
          </w:p>
          <w:p w14:paraId="7EC0BA4A" w14:textId="77777777" w:rsidR="00EC358B" w:rsidRPr="00F72846" w:rsidRDefault="00EC358B" w:rsidP="00EC358B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Ket qua luc 6:37 la dung gio</w:t>
            </w:r>
          </w:p>
          <w:p w14:paraId="7EB8BD54" w14:textId="607A5615" w:rsidR="00EC358B" w:rsidRPr="00F72846" w:rsidRDefault="00EC358B" w:rsidP="00EC358B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Ket qua luc 6:38 la tre</w:t>
            </w:r>
          </w:p>
        </w:tc>
      </w:tr>
    </w:tbl>
    <w:p w14:paraId="2283696B" w14:textId="246A72E0" w:rsidR="00DC1153" w:rsidRPr="00F75FE1" w:rsidRDefault="00DC1153" w:rsidP="00F75FE1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13F78CF2" w14:textId="5A32D261" w:rsidR="00DC1153" w:rsidRPr="00F75FE1" w:rsidRDefault="00F75FE1" w:rsidP="00F75FE1">
      <w:pPr>
        <w:jc w:val="both"/>
        <w:rPr>
          <w:rFonts w:ascii="Times New Roman" w:hAnsi="Times New Roman" w:cs="Times New Roman"/>
          <w:sz w:val="26"/>
          <w:szCs w:val="26"/>
        </w:rPr>
      </w:pPr>
      <w:r w:rsidRPr="00F75FE1">
        <w:rPr>
          <w:rFonts w:ascii="Times New Roman" w:hAnsi="Times New Roman" w:cs="Times New Roman"/>
          <w:b/>
          <w:bCs/>
          <w:sz w:val="26"/>
          <w:szCs w:val="26"/>
        </w:rPr>
        <w:t xml:space="preserve">Bài 2: </w:t>
      </w:r>
      <w:r w:rsidR="00DC1153" w:rsidRPr="00F75FE1">
        <w:rPr>
          <w:rFonts w:ascii="Times New Roman" w:hAnsi="Times New Roman" w:cs="Times New Roman"/>
          <w:sz w:val="26"/>
          <w:szCs w:val="26"/>
        </w:rPr>
        <w:t xml:space="preserve">Xây dựng bộ phân lớp trên tập dữ liệu ‘person_data.txt’ cho các trường hợp (1) đặc trưng chiều cao, (2) kết hợp chiều cao và tên. </w:t>
      </w:r>
    </w:p>
    <w:p w14:paraId="20820CA7" w14:textId="36376C2A" w:rsidR="00DC1153" w:rsidRPr="00025A1F" w:rsidRDefault="00F75FE1" w:rsidP="00F75FE1">
      <w:pPr>
        <w:jc w:val="both"/>
        <w:rPr>
          <w:rFonts w:ascii="Times New Roman" w:hAnsi="Times New Roman" w:cs="Times New Roman"/>
          <w:sz w:val="26"/>
          <w:szCs w:val="26"/>
        </w:rPr>
      </w:pPr>
      <w:r w:rsidRPr="00F75FE1">
        <w:rPr>
          <w:rFonts w:ascii="Times New Roman" w:hAnsi="Times New Roman" w:cs="Times New Roman"/>
          <w:i/>
          <w:iCs/>
          <w:sz w:val="26"/>
          <w:szCs w:val="26"/>
        </w:rPr>
        <w:t>Bước 1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DC1153" w:rsidRPr="00025A1F">
        <w:rPr>
          <w:rFonts w:ascii="Times New Roman" w:hAnsi="Times New Roman" w:cs="Times New Roman"/>
          <w:sz w:val="26"/>
          <w:szCs w:val="26"/>
        </w:rPr>
        <w:t>Load data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F72846" w14:paraId="2B75BDE4" w14:textId="77777777" w:rsidTr="00F75FE1">
        <w:tc>
          <w:tcPr>
            <w:tcW w:w="9350" w:type="dxa"/>
          </w:tcPr>
          <w:p w14:paraId="408E439A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persons = []</w:t>
            </w:r>
          </w:p>
          <w:p w14:paraId="2CC454D2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with open('person_data.txt', 'r') as fh:</w:t>
            </w:r>
          </w:p>
          <w:p w14:paraId="02F6C905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for line in fh:</w:t>
            </w:r>
          </w:p>
          <w:p w14:paraId="6ED2E3B0" w14:textId="508A784B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    persons.append(line.strip().split())</w:t>
            </w:r>
          </w:p>
        </w:tc>
      </w:tr>
    </w:tbl>
    <w:p w14:paraId="72E580A8" w14:textId="073D6632" w:rsidR="00DC1153" w:rsidRPr="00F72846" w:rsidRDefault="00DC1153" w:rsidP="00DC1153">
      <w:pPr>
        <w:jc w:val="both"/>
        <w:rPr>
          <w:rFonts w:ascii="Consolas" w:hAnsi="Consolas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F72846" w14:paraId="178E0C29" w14:textId="77777777" w:rsidTr="00F72846">
        <w:trPr>
          <w:trHeight w:val="3251"/>
        </w:trPr>
        <w:tc>
          <w:tcPr>
            <w:tcW w:w="9350" w:type="dxa"/>
          </w:tcPr>
          <w:p w14:paraId="2C18A6A6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lastRenderedPageBreak/>
              <w:t>firstnames = {}</w:t>
            </w:r>
          </w:p>
          <w:p w14:paraId="48BDFB8E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heights = {}</w:t>
            </w:r>
          </w:p>
          <w:p w14:paraId="3B685AD7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genders = ['male','female']</w:t>
            </w:r>
          </w:p>
          <w:p w14:paraId="2D71C54B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for gender in genders:</w:t>
            </w:r>
          </w:p>
          <w:p w14:paraId="00AAAA43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firstnames[gender] = [x[0] for x in persons if x[4]==gender]</w:t>
            </w:r>
          </w:p>
          <w:p w14:paraId="2E5281EA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heights[gender] = [x[2] for x in persons if x[4]==gender]</w:t>
            </w:r>
          </w:p>
          <w:p w14:paraId="2E4EC2FB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heights[gender] = np.array(heights[gender],np.int)</w:t>
            </w:r>
          </w:p>
          <w:p w14:paraId="1E9AD56A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</w:t>
            </w:r>
          </w:p>
          <w:p w14:paraId="34FA0482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>for gender in ('female', 'male'):</w:t>
            </w:r>
          </w:p>
          <w:p w14:paraId="768BCBDF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print(gender + ':')</w:t>
            </w:r>
          </w:p>
          <w:p w14:paraId="6C192DFF" w14:textId="77777777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print(firstnames[gender][:10])</w:t>
            </w:r>
          </w:p>
          <w:p w14:paraId="6735D735" w14:textId="1D067B29" w:rsidR="00F75FE1" w:rsidRPr="00F7284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F72846">
              <w:rPr>
                <w:rFonts w:ascii="Consolas" w:hAnsi="Consolas" w:cs="Times New Roman"/>
              </w:rPr>
              <w:t xml:space="preserve">    print(heights[gender][:10])</w:t>
            </w:r>
          </w:p>
        </w:tc>
      </w:tr>
      <w:tr w:rsidR="00F75FE1" w:rsidRPr="00F72846" w14:paraId="3589CC62" w14:textId="77777777" w:rsidTr="00F72846">
        <w:trPr>
          <w:trHeight w:val="2262"/>
        </w:trPr>
        <w:tc>
          <w:tcPr>
            <w:tcW w:w="9350" w:type="dxa"/>
          </w:tcPr>
          <w:p w14:paraId="07540A56" w14:textId="77777777" w:rsidR="00F75FE1" w:rsidRPr="00F7284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female:</w:t>
            </w:r>
          </w:p>
          <w:p w14:paraId="3E1D28C2" w14:textId="77777777" w:rsidR="00F75FE1" w:rsidRPr="00F7284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['Stephanie', 'Cynthia', 'Katherine', 'Elizabeth', 'Carol', 'Christina', 'Beverly', 'Sharon', 'Denise', 'Rebecca']</w:t>
            </w:r>
          </w:p>
          <w:p w14:paraId="7FB1780F" w14:textId="77777777" w:rsidR="00F75FE1" w:rsidRPr="00F7284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[149 174 183 138 145 161 179 162 148 196]</w:t>
            </w:r>
          </w:p>
          <w:p w14:paraId="5657D2A1" w14:textId="77777777" w:rsidR="00F75FE1" w:rsidRPr="00F7284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male:</w:t>
            </w:r>
          </w:p>
          <w:p w14:paraId="02385C02" w14:textId="77777777" w:rsidR="00F75FE1" w:rsidRPr="00F7284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['Randy', 'Jessie', 'David', 'Stephen', 'Jerry', 'Billy', 'Earl', 'Todd', 'Martin', 'Kenneth']</w:t>
            </w:r>
          </w:p>
          <w:p w14:paraId="0D9F5B9A" w14:textId="32A928C4" w:rsidR="00F75FE1" w:rsidRPr="00F7284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F72846">
              <w:rPr>
                <w:rFonts w:ascii="Consolas" w:hAnsi="Consolas"/>
                <w:color w:val="000000"/>
                <w:sz w:val="22"/>
                <w:szCs w:val="22"/>
              </w:rPr>
              <w:t>[184 175 187 192 204 180 184 174 177 200]</w:t>
            </w:r>
          </w:p>
        </w:tc>
      </w:tr>
    </w:tbl>
    <w:p w14:paraId="0DB71393" w14:textId="09E094AA" w:rsidR="00DC1153" w:rsidRPr="00025A1F" w:rsidRDefault="00DC1153" w:rsidP="00DC1153">
      <w:pPr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1A3F06" w14:paraId="60BFE36D" w14:textId="77777777" w:rsidTr="00F75FE1">
        <w:tc>
          <w:tcPr>
            <w:tcW w:w="9350" w:type="dxa"/>
          </w:tcPr>
          <w:p w14:paraId="15AB573F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class Feature:</w:t>
            </w:r>
          </w:p>
          <w:p w14:paraId="693EBACA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def __init__(self, data, name=None, bin_width=None):</w:t>
            </w:r>
          </w:p>
          <w:p w14:paraId="2690CC5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self.name = name</w:t>
            </w:r>
          </w:p>
          <w:p w14:paraId="1BFC3A91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self.bin_width = bin_width</w:t>
            </w:r>
          </w:p>
          <w:p w14:paraId="365F840C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if bin_width:</w:t>
            </w:r>
          </w:p>
          <w:p w14:paraId="0959A31E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self.min, self.max = min(data), max(data)</w:t>
            </w:r>
          </w:p>
          <w:p w14:paraId="4ED378CF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bins = np.arange((self.min // bin_width) * bin_width, (self.max // bin_width) * bin_width, bin_width)</w:t>
            </w:r>
          </w:p>
          <w:p w14:paraId="21CE7EE8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freq, bins = np.histogram(data, bins)</w:t>
            </w:r>
          </w:p>
          <w:p w14:paraId="09E75EBB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self.freq_dict = dict(zip(bins, freq))</w:t>
            </w:r>
          </w:p>
          <w:p w14:paraId="0C29D440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self.freq_sum = sum(freq)</w:t>
            </w:r>
          </w:p>
          <w:p w14:paraId="3BC04416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else:</w:t>
            </w:r>
          </w:p>
          <w:p w14:paraId="5A00D99B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self.freq_dict = dict(Counter(data))</w:t>
            </w:r>
          </w:p>
          <w:p w14:paraId="6DA8F270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self.freq_sum = sum(self.freq_dict.values())</w:t>
            </w:r>
          </w:p>
          <w:p w14:paraId="05699872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</w:t>
            </w:r>
          </w:p>
          <w:p w14:paraId="3F09F44D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def frequency(self, value):</w:t>
            </w:r>
          </w:p>
          <w:p w14:paraId="7BEE123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if self .bin_width:</w:t>
            </w:r>
          </w:p>
          <w:p w14:paraId="773E1641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value = (value // self.bin_width) * self.bin_width</w:t>
            </w:r>
          </w:p>
          <w:p w14:paraId="23E8BE11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if value in self.freq_dict:</w:t>
            </w:r>
          </w:p>
          <w:p w14:paraId="32D04ECB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return self.freq_dict[value]</w:t>
            </w:r>
          </w:p>
          <w:p w14:paraId="7C6B998F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else:</w:t>
            </w:r>
          </w:p>
          <w:p w14:paraId="31BAA7B0" w14:textId="46EEFEA8" w:rsidR="00F75FE1" w:rsidRPr="001A3F06" w:rsidRDefault="00F75FE1" w:rsidP="00F75FE1">
            <w:pPr>
              <w:jc w:val="both"/>
              <w:rPr>
                <w:rFonts w:ascii="Times New Roman" w:hAnsi="Times New Roman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return 0</w:t>
            </w:r>
          </w:p>
        </w:tc>
      </w:tr>
    </w:tbl>
    <w:p w14:paraId="4C63ABA1" w14:textId="746DC259" w:rsidR="00DC1153" w:rsidRPr="001A3F06" w:rsidRDefault="00DC1153" w:rsidP="00DC1153">
      <w:pPr>
        <w:jc w:val="both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1A3F06" w14:paraId="45F9D6D7" w14:textId="77777777" w:rsidTr="00F75FE1">
        <w:tc>
          <w:tcPr>
            <w:tcW w:w="9350" w:type="dxa"/>
          </w:tcPr>
          <w:p w14:paraId="5B05E183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fts = {}</w:t>
            </w:r>
          </w:p>
          <w:p w14:paraId="0BA9362F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for gender in genders:</w:t>
            </w:r>
          </w:p>
          <w:p w14:paraId="75906982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lastRenderedPageBreak/>
              <w:t xml:space="preserve">    fts[gender] = Feature(heights[gender], name=gender, bin_width=5)</w:t>
            </w:r>
          </w:p>
          <w:p w14:paraId="51410216" w14:textId="402CA885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print(gender, fts[gender].freq_dict)</w:t>
            </w:r>
          </w:p>
        </w:tc>
      </w:tr>
      <w:tr w:rsidR="00F75FE1" w:rsidRPr="001A3F06" w14:paraId="29848D8A" w14:textId="77777777" w:rsidTr="00F75FE1">
        <w:tc>
          <w:tcPr>
            <w:tcW w:w="9350" w:type="dxa"/>
          </w:tcPr>
          <w:p w14:paraId="00F7F4AD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lastRenderedPageBreak/>
              <w:t>male {155: 1, 160: 5, 165: 4, 170: 6, 175: 7, 180: 5, 185: 8, 190: 8, 195: 2, 200: 3}</w:t>
            </w:r>
          </w:p>
          <w:p w14:paraId="0919454F" w14:textId="22753631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female {130: 1, 135: 1, 140: 0, 145: 3, 150: 5, 155: 7, 160: 8, 165: 11, 170: 7, 175: 2, 180: 4, 185: 0}</w:t>
            </w:r>
          </w:p>
        </w:tc>
      </w:tr>
    </w:tbl>
    <w:p w14:paraId="31C5C320" w14:textId="77777777" w:rsidR="00F75FE1" w:rsidRPr="00F75FE1" w:rsidRDefault="00F75FE1" w:rsidP="00DC1153">
      <w:pPr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F75FE1" w14:paraId="5CDAE794" w14:textId="77777777" w:rsidTr="001A3F06">
        <w:trPr>
          <w:trHeight w:val="2486"/>
        </w:trPr>
        <w:tc>
          <w:tcPr>
            <w:tcW w:w="9350" w:type="dxa"/>
          </w:tcPr>
          <w:p w14:paraId="3F3FBE11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for gender in genders:</w:t>
            </w:r>
          </w:p>
          <w:p w14:paraId="0B6B59BC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frequencies = list(fts[gender].freq_dict.items())</w:t>
            </w:r>
          </w:p>
          <w:p w14:paraId="305E46AF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frequencies.sort(key=lambda x: x[1])</w:t>
            </w:r>
          </w:p>
          <w:p w14:paraId="2BCA62B2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X, Y = zip(*frequencies)</w:t>
            </w:r>
          </w:p>
          <w:p w14:paraId="0E390635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color = 'blue' if gender=='male' else 'red'</w:t>
            </w:r>
          </w:p>
          <w:p w14:paraId="3CAFD3EE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bar_width = 4 if gender=='male' else 3</w:t>
            </w:r>
          </w:p>
          <w:p w14:paraId="40621F8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plt.bar(X,Y,bar_width, color=color, alpha=0.75, label=gender)</w:t>
            </w:r>
          </w:p>
          <w:p w14:paraId="0F60AEF4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plt.legend(loc='upper right')</w:t>
            </w:r>
          </w:p>
          <w:p w14:paraId="77CBB490" w14:textId="0B247480" w:rsidR="00F75FE1" w:rsidRPr="00F75FE1" w:rsidRDefault="00F75FE1" w:rsidP="00F75FE1">
            <w:pPr>
              <w:jc w:val="both"/>
              <w:rPr>
                <w:rFonts w:ascii="Consolas" w:hAnsi="Consolas" w:cs="Times New Roman"/>
                <w:sz w:val="24"/>
                <w:szCs w:val="24"/>
              </w:rPr>
            </w:pPr>
            <w:r w:rsidRPr="001A3F06">
              <w:rPr>
                <w:rFonts w:ascii="Consolas" w:hAnsi="Consolas" w:cs="Times New Roman"/>
              </w:rPr>
              <w:t>plt.show()</w:t>
            </w:r>
          </w:p>
        </w:tc>
      </w:tr>
    </w:tbl>
    <w:p w14:paraId="3F54B4FA" w14:textId="4B45A701" w:rsidR="00DC1153" w:rsidRDefault="00F75FE1" w:rsidP="00DC1153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6F0AFA23" wp14:editId="6D58E347">
            <wp:extent cx="4675505" cy="314896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5505" cy="314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1A3F06" w14:paraId="512FF6C3" w14:textId="77777777" w:rsidTr="00F75FE1">
        <w:tc>
          <w:tcPr>
            <w:tcW w:w="9350" w:type="dxa"/>
          </w:tcPr>
          <w:p w14:paraId="5B65425A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class NBclass:</w:t>
            </w:r>
          </w:p>
          <w:p w14:paraId="56AF6DAE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def __init__(self, name, *features):</w:t>
            </w:r>
          </w:p>
          <w:p w14:paraId="230F9723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self.features = features</w:t>
            </w:r>
          </w:p>
          <w:p w14:paraId="2825D4E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self.name = name</w:t>
            </w:r>
          </w:p>
          <w:p w14:paraId="4E65B527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</w:t>
            </w:r>
          </w:p>
          <w:p w14:paraId="2EE37016" w14:textId="72B70C4B" w:rsidR="00F75FE1" w:rsidRPr="001A3F06" w:rsidRDefault="00F75FE1" w:rsidP="00F75FE1">
            <w:pPr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def probability_value_given_feature(self,feature_value, feature):</w:t>
            </w:r>
          </w:p>
          <w:p w14:paraId="664FCA71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if feature.freq_sum==0:</w:t>
            </w:r>
          </w:p>
          <w:p w14:paraId="1E1631B6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return 0</w:t>
            </w:r>
          </w:p>
          <w:p w14:paraId="547DD2BB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else:</w:t>
            </w:r>
          </w:p>
          <w:p w14:paraId="44537803" w14:textId="1B03A57F" w:rsidR="00F75FE1" w:rsidRPr="001A3F06" w:rsidRDefault="00F75FE1" w:rsidP="00F75FE1">
            <w:pPr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return feature.frequency(feature_value)/feature.freq_sum</w:t>
            </w:r>
          </w:p>
        </w:tc>
      </w:tr>
    </w:tbl>
    <w:p w14:paraId="4A24A26F" w14:textId="37301E29" w:rsidR="00F75FE1" w:rsidRPr="001A3F06" w:rsidRDefault="00F75FE1" w:rsidP="00DC1153">
      <w:pPr>
        <w:jc w:val="both"/>
        <w:rPr>
          <w:rFonts w:ascii="Consolas" w:hAnsi="Consolas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1A3F06" w14:paraId="6B867949" w14:textId="77777777" w:rsidTr="00F75FE1">
        <w:tc>
          <w:tcPr>
            <w:tcW w:w="9350" w:type="dxa"/>
          </w:tcPr>
          <w:p w14:paraId="24AE831B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lastRenderedPageBreak/>
              <w:t>cls = {}</w:t>
            </w:r>
          </w:p>
          <w:p w14:paraId="55E86305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for gender in genders:</w:t>
            </w:r>
          </w:p>
          <w:p w14:paraId="7A27FF9F" w14:textId="4F2BAA35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cls[gender] = NBclass(gender, fts[gender])</w:t>
            </w:r>
          </w:p>
        </w:tc>
      </w:tr>
    </w:tbl>
    <w:p w14:paraId="4C01CA82" w14:textId="6109B1F8" w:rsidR="00F75FE1" w:rsidRPr="00F75FE1" w:rsidRDefault="00F75FE1" w:rsidP="00DC1153">
      <w:pPr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1A3F06" w14:paraId="62272FA0" w14:textId="77777777" w:rsidTr="00F75FE1">
        <w:tc>
          <w:tcPr>
            <w:tcW w:w="9350" w:type="dxa"/>
          </w:tcPr>
          <w:p w14:paraId="070A983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class Classifier:</w:t>
            </w:r>
          </w:p>
          <w:p w14:paraId="3C7E768F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</w:t>
            </w:r>
          </w:p>
          <w:p w14:paraId="5A971A1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def __init__(self, *nbclasses):</w:t>
            </w:r>
          </w:p>
          <w:p w14:paraId="71D11C3A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self.nbclasses = nbclasses</w:t>
            </w:r>
          </w:p>
          <w:p w14:paraId="7E34D387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</w:t>
            </w:r>
          </w:p>
          <w:p w14:paraId="4BA3E8FD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def prob(self, *d, best_only=True):</w:t>
            </w:r>
          </w:p>
          <w:p w14:paraId="6A2E10FE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nbclasses = self.nbclasses</w:t>
            </w:r>
          </w:p>
          <w:p w14:paraId="044ECD5F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probability_list = []</w:t>
            </w:r>
          </w:p>
          <w:p w14:paraId="5E297AF8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for nbclass in nbclasses:</w:t>
            </w:r>
          </w:p>
          <w:p w14:paraId="785F648A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ftrs = nbclass.features</w:t>
            </w:r>
          </w:p>
          <w:p w14:paraId="7EA10A46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prob = 1</w:t>
            </w:r>
          </w:p>
          <w:p w14:paraId="0314214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for i in range(len(ftrs)):</w:t>
            </w:r>
          </w:p>
          <w:p w14:paraId="364D98C1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    prob *= nbclass.probability_value_given_feature(d[i], ftrs[i])</w:t>
            </w:r>
          </w:p>
          <w:p w14:paraId="59E9F68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</w:t>
            </w:r>
          </w:p>
          <w:p w14:paraId="7FA3CF1D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probability_list.append((prob, nbclass.name))</w:t>
            </w:r>
          </w:p>
          <w:p w14:paraId="4A4D9A93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prob_values = [f[0] for f in probability_list]</w:t>
            </w:r>
          </w:p>
          <w:p w14:paraId="1E2FC9CE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prob_sum = sum(prob_values)</w:t>
            </w:r>
          </w:p>
          <w:p w14:paraId="2A5D937E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if prob_sum == 0:</w:t>
            </w:r>
          </w:p>
          <w:p w14:paraId="62F01054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number_classes = len(self.nbclasses)</w:t>
            </w:r>
          </w:p>
          <w:p w14:paraId="2EAF5244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p1 = []</w:t>
            </w:r>
          </w:p>
          <w:p w14:paraId="16F3B5D3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for prob_element in probability_list:</w:t>
            </w:r>
          </w:p>
          <w:p w14:paraId="1E931F32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    p1.append(((1/number_classes), prob_element[1]))</w:t>
            </w:r>
          </w:p>
          <w:p w14:paraId="0D2075D8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probability_list = p1</w:t>
            </w:r>
          </w:p>
          <w:p w14:paraId="3155872F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else:</w:t>
            </w:r>
          </w:p>
          <w:p w14:paraId="392FD3E4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probability_list = [(p[0] / prob_sum, p[1]) for p in probability_list]</w:t>
            </w:r>
          </w:p>
          <w:p w14:paraId="7AE0A60B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if best_only:</w:t>
            </w:r>
          </w:p>
          <w:p w14:paraId="174EFA7F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return max(probability_list)</w:t>
            </w:r>
          </w:p>
          <w:p w14:paraId="4BEC8F6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else:</w:t>
            </w:r>
          </w:p>
          <w:p w14:paraId="4C152487" w14:textId="4D468E9A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        return probability_list</w:t>
            </w:r>
          </w:p>
        </w:tc>
      </w:tr>
    </w:tbl>
    <w:p w14:paraId="4BFD5354" w14:textId="03F369BD" w:rsidR="00F75FE1" w:rsidRPr="001A3F06" w:rsidRDefault="00F75FE1" w:rsidP="00DC1153">
      <w:pPr>
        <w:jc w:val="both"/>
        <w:rPr>
          <w:rFonts w:ascii="Consolas" w:hAnsi="Consolas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1A3F06" w14:paraId="23D54FD7" w14:textId="77777777" w:rsidTr="001A3F06">
        <w:trPr>
          <w:trHeight w:val="3676"/>
        </w:trPr>
        <w:tc>
          <w:tcPr>
            <w:tcW w:w="9350" w:type="dxa"/>
          </w:tcPr>
          <w:p w14:paraId="6098AC32" w14:textId="03F369BD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lastRenderedPageBreak/>
              <w:t>fts = {}</w:t>
            </w:r>
          </w:p>
          <w:p w14:paraId="5C12D26E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cls = {}</w:t>
            </w:r>
          </w:p>
          <w:p w14:paraId="591F9EC0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for gender in genders:</w:t>
            </w:r>
          </w:p>
          <w:p w14:paraId="2D1A0EF5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fts_heights = Feature(heights[gender], name='heights', bin_width=5)</w:t>
            </w:r>
          </w:p>
          <w:p w14:paraId="5BBC935C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fts_names = Feature(firstnames[gender], name=gender)</w:t>
            </w:r>
          </w:p>
          <w:p w14:paraId="6C6E1FC3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cls[gender] = NBclass(gender, fts_names, fts_heights)</w:t>
            </w:r>
          </w:p>
          <w:p w14:paraId="57C578E5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</w:t>
            </w:r>
          </w:p>
          <w:p w14:paraId="4DBBC92D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c = Classifier(cls["male"], cls["female"])</w:t>
            </w:r>
          </w:p>
          <w:p w14:paraId="382190F9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testnames = ['Edgar', 'Benjamin', 'Fred', 'Albert', 'Laura', 'Maria', 'Paula', 'Sharon', 'Jessie']</w:t>
            </w:r>
          </w:p>
          <w:p w14:paraId="7AC38130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testSet = [('Maria', 140), ('Anthony', 200), ('Anthony', 153), ('Jessie', 188), ('Jessie', 159), ('Jessie', 160)]</w:t>
            </w:r>
          </w:p>
          <w:p w14:paraId="393FFB62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for name in testSet:</w:t>
            </w:r>
          </w:p>
          <w:p w14:paraId="58A3ED59" w14:textId="669BBCA2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print(name, c.prob(*name, best_only=False))</w:t>
            </w:r>
          </w:p>
        </w:tc>
      </w:tr>
      <w:tr w:rsidR="00F75FE1" w:rsidRPr="001A3F06" w14:paraId="0924A93E" w14:textId="77777777" w:rsidTr="001A3F06">
        <w:trPr>
          <w:trHeight w:val="2267"/>
        </w:trPr>
        <w:tc>
          <w:tcPr>
            <w:tcW w:w="9350" w:type="dxa"/>
          </w:tcPr>
          <w:p w14:paraId="71C7554E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('Maria', 140) [(0.5, 'male'), (0.5, 'female')]</w:t>
            </w:r>
          </w:p>
          <w:p w14:paraId="072087F4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('Anthony', 200) [(1.0, 'male'), (0.0, 'female')]</w:t>
            </w:r>
          </w:p>
          <w:p w14:paraId="060C3D70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('Anthony', 153) [(0.5, 'male'), (0.5, 'female')]</w:t>
            </w:r>
          </w:p>
          <w:p w14:paraId="1E9DA218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('Jessie', 188) [(1.0, 'male'), (0.0, 'female')]</w:t>
            </w:r>
          </w:p>
          <w:p w14:paraId="2060333C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('Jessie', 159) [(0.06666666666666667, 'male'), (0.9333333333333333, 'female')]</w:t>
            </w:r>
          </w:p>
          <w:p w14:paraId="4DF9F479" w14:textId="70DC097D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('Jessie', 160) [(0.23809523809523817, 'male'), (0.761904761904762, 'female')]</w:t>
            </w:r>
          </w:p>
        </w:tc>
      </w:tr>
    </w:tbl>
    <w:p w14:paraId="2C2C2A77" w14:textId="77777777" w:rsidR="00F75FE1" w:rsidRPr="00C3148D" w:rsidRDefault="00F75FE1" w:rsidP="00DC1153">
      <w:pPr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75FE1" w:rsidRPr="00C3148D" w14:paraId="3067352E" w14:textId="77777777" w:rsidTr="00F75FE1">
        <w:trPr>
          <w:trHeight w:val="953"/>
        </w:trPr>
        <w:tc>
          <w:tcPr>
            <w:tcW w:w="9350" w:type="dxa"/>
          </w:tcPr>
          <w:p w14:paraId="6DC0A1BE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ambiguousJessie = [person for person in persons if person[0]=='Jessie']</w:t>
            </w:r>
          </w:p>
          <w:p w14:paraId="1209DBEE" w14:textId="77777777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>for i in ambiguousJessie:</w:t>
            </w:r>
          </w:p>
          <w:p w14:paraId="38B91BAB" w14:textId="1F46EE23" w:rsidR="00F75FE1" w:rsidRPr="001A3F06" w:rsidRDefault="00F75FE1" w:rsidP="00F75FE1">
            <w:pPr>
              <w:jc w:val="both"/>
              <w:rPr>
                <w:rFonts w:ascii="Consolas" w:hAnsi="Consolas" w:cs="Times New Roman"/>
              </w:rPr>
            </w:pPr>
            <w:r w:rsidRPr="001A3F06">
              <w:rPr>
                <w:rFonts w:ascii="Consolas" w:hAnsi="Consolas" w:cs="Times New Roman"/>
              </w:rPr>
              <w:t xml:space="preserve">    print(i)</w:t>
            </w:r>
          </w:p>
        </w:tc>
      </w:tr>
      <w:tr w:rsidR="00F75FE1" w:rsidRPr="00C3148D" w14:paraId="1A405F9C" w14:textId="77777777" w:rsidTr="00F75FE1">
        <w:trPr>
          <w:trHeight w:val="1605"/>
        </w:trPr>
        <w:tc>
          <w:tcPr>
            <w:tcW w:w="9350" w:type="dxa"/>
          </w:tcPr>
          <w:p w14:paraId="58E30201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['Jessie', 'Morgan', '175', '67.0', 'male']</w:t>
            </w:r>
          </w:p>
          <w:p w14:paraId="17D0D58E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['Jessie', 'Bell', '165', '65', 'female']</w:t>
            </w:r>
          </w:p>
          <w:p w14:paraId="419D5F5C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['Jessie', 'Washington', '159', '56', 'female']</w:t>
            </w:r>
          </w:p>
          <w:p w14:paraId="4D601DCB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['Jessie', 'Davis', '174', '45', 'female']</w:t>
            </w:r>
          </w:p>
          <w:p w14:paraId="7B63D89F" w14:textId="77777777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['Jessie', 'Johnson', '165', '30.0', 'male']</w:t>
            </w:r>
          </w:p>
          <w:p w14:paraId="1CE86390" w14:textId="2ADF0C9B" w:rsidR="00F75FE1" w:rsidRPr="001A3F06" w:rsidRDefault="00F75FE1" w:rsidP="00F75FE1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1A3F06">
              <w:rPr>
                <w:rFonts w:ascii="Consolas" w:hAnsi="Consolas"/>
                <w:color w:val="000000"/>
                <w:sz w:val="22"/>
                <w:szCs w:val="22"/>
              </w:rPr>
              <w:t>['Jessie', 'Thomas', '168', '69', 'female']</w:t>
            </w:r>
          </w:p>
        </w:tc>
      </w:tr>
    </w:tbl>
    <w:p w14:paraId="212F803D" w14:textId="1E63193F" w:rsidR="00DC1153" w:rsidRPr="00025A1F" w:rsidRDefault="00DC1153" w:rsidP="00DC1153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1AE6DBB6" w14:textId="58477C54" w:rsidR="00DC1153" w:rsidRPr="00C3148D" w:rsidRDefault="00C3148D" w:rsidP="00C3148D">
      <w:pPr>
        <w:jc w:val="both"/>
        <w:rPr>
          <w:rFonts w:ascii="Times New Roman" w:hAnsi="Times New Roman" w:cs="Times New Roman"/>
          <w:sz w:val="26"/>
          <w:szCs w:val="26"/>
        </w:rPr>
      </w:pPr>
      <w:r w:rsidRPr="00C3148D">
        <w:rPr>
          <w:rFonts w:ascii="Times New Roman" w:hAnsi="Times New Roman" w:cs="Times New Roman"/>
          <w:b/>
          <w:bCs/>
          <w:sz w:val="26"/>
          <w:szCs w:val="26"/>
        </w:rPr>
        <w:t xml:space="preserve">Bài 3: </w:t>
      </w:r>
      <w:r w:rsidR="00DC1153" w:rsidRPr="00C3148D">
        <w:rPr>
          <w:rFonts w:ascii="Times New Roman" w:hAnsi="Times New Roman" w:cs="Times New Roman"/>
          <w:sz w:val="26"/>
          <w:szCs w:val="26"/>
        </w:rPr>
        <w:t>Tính mean và variance của các vector đặc trưng sau:</w:t>
      </w:r>
    </w:p>
    <w:p w14:paraId="258786A6" w14:textId="77777777" w:rsidR="00DC1153" w:rsidRPr="00025A1F" w:rsidRDefault="00DC1153" w:rsidP="00DC1153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[1 2 4 6 9 10 20 7]</w:t>
      </w:r>
    </w:p>
    <w:p w14:paraId="5B454440" w14:textId="77777777" w:rsidR="00DC1153" w:rsidRPr="00025A1F" w:rsidRDefault="00DC1153" w:rsidP="00DC1153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[0 2 4 6 8 … 100]; tất cả các số chẳn từ 0 đến 100.</w:t>
      </w:r>
    </w:p>
    <w:p w14:paraId="0B584310" w14:textId="77777777" w:rsidR="00DC1153" w:rsidRPr="00025A1F" w:rsidRDefault="00DC1153" w:rsidP="00DC1153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[1 3 25 … 9801]; tất cả bình phương các số lẻ từ 1 đến 100.</w:t>
      </w:r>
    </w:p>
    <w:p w14:paraId="5411814C" w14:textId="77777777" w:rsidR="00DC1153" w:rsidRPr="00025A1F" w:rsidRDefault="00DC1153" w:rsidP="00DC1153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position w:val="-48"/>
          <w:sz w:val="26"/>
          <w:szCs w:val="26"/>
        </w:rPr>
        <w:object w:dxaOrig="4620" w:dyaOrig="1160" w14:anchorId="663918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pt;height:43.5pt" o:ole="">
            <v:imagedata r:id="rId9" o:title=""/>
          </v:shape>
          <o:OLEObject Type="Embed" ProgID="Equation.3" ShapeID="_x0000_i1025" DrawAspect="Content" ObjectID="_1667073554" r:id="rId10"/>
        </w:objec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1A3F06" w14:paraId="04067C52" w14:textId="77777777" w:rsidTr="000E0135">
        <w:trPr>
          <w:trHeight w:val="3534"/>
        </w:trPr>
        <w:tc>
          <w:tcPr>
            <w:tcW w:w="9350" w:type="dxa"/>
          </w:tcPr>
          <w:p w14:paraId="41A4F993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lastRenderedPageBreak/>
              <w:t>def mean(x):</w:t>
            </w:r>
          </w:p>
          <w:p w14:paraId="7107495A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s = 0</w:t>
            </w:r>
          </w:p>
          <w:p w14:paraId="3F95F071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for i in x:</w:t>
            </w:r>
          </w:p>
          <w:p w14:paraId="7635E482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s += i</w:t>
            </w:r>
          </w:p>
          <w:p w14:paraId="0C8C37AE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return s/len(x)</w:t>
            </w:r>
          </w:p>
          <w:p w14:paraId="7A40C9C7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</w:p>
          <w:p w14:paraId="2289C0A5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def variance(x):</w:t>
            </w:r>
          </w:p>
          <w:p w14:paraId="19B03C68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mu = mean(x)</w:t>
            </w:r>
          </w:p>
          <w:p w14:paraId="190A19AE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s = 0</w:t>
            </w:r>
          </w:p>
          <w:p w14:paraId="3387EF05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for i in x:</w:t>
            </w:r>
          </w:p>
          <w:p w14:paraId="00E95F3F" w14:textId="7777777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s += (i - mu)**2</w:t>
            </w:r>
          </w:p>
          <w:p w14:paraId="5917E058" w14:textId="2E40B7A7" w:rsidR="000E0135" w:rsidRPr="001A3F06" w:rsidRDefault="000E0135" w:rsidP="000E0135">
            <w:pPr>
              <w:shd w:val="clear" w:color="auto" w:fill="FFFFFE"/>
              <w:spacing w:line="285" w:lineRule="atLeast"/>
              <w:ind w:left="284"/>
              <w:rPr>
                <w:rFonts w:ascii="Consolas" w:hAnsi="Consolas" w:cs="Times New Roman"/>
              </w:rPr>
            </w:pPr>
            <w:r w:rsidRPr="001A3F06">
              <w:rPr>
                <w:rFonts w:ascii="Consolas" w:eastAsia="Times New Roman" w:hAnsi="Consolas" w:cs="Courier New"/>
              </w:rPr>
              <w:t>  return s/len(x)</w:t>
            </w:r>
          </w:p>
        </w:tc>
      </w:tr>
    </w:tbl>
    <w:p w14:paraId="3E9A1B33" w14:textId="03D24DB9" w:rsidR="00DC1153" w:rsidRPr="001A3F06" w:rsidRDefault="00DC1153" w:rsidP="00DC1153">
      <w:pPr>
        <w:pStyle w:val="ListParagraph"/>
        <w:ind w:left="284"/>
        <w:jc w:val="both"/>
        <w:rPr>
          <w:rFonts w:ascii="Consolas" w:hAnsi="Consolas" w:cs="Times New Roman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1A3F06" w14:paraId="3A85AA2A" w14:textId="77777777" w:rsidTr="000E0135">
        <w:trPr>
          <w:trHeight w:val="2455"/>
        </w:trPr>
        <w:tc>
          <w:tcPr>
            <w:tcW w:w="9350" w:type="dxa"/>
          </w:tcPr>
          <w:p w14:paraId="0FD0D939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import numpy as np</w:t>
            </w:r>
          </w:p>
          <w:p w14:paraId="5A2A0804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19827705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a = [1,2,3,4,6,9,10,20,7]</w:t>
            </w:r>
          </w:p>
          <w:p w14:paraId="3D1CAE11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104EA54F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Trung bình của a là:")</w:t>
            </w:r>
          </w:p>
          <w:p w14:paraId="34288717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mean(a))</w:t>
            </w:r>
          </w:p>
          <w:p w14:paraId="11D34A76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Variance của a là:")</w:t>
            </w:r>
          </w:p>
          <w:p w14:paraId="343042F6" w14:textId="7E6777A8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variance(a))</w:t>
            </w:r>
          </w:p>
        </w:tc>
      </w:tr>
      <w:tr w:rsidR="000E0135" w:rsidRPr="001A3F06" w14:paraId="5169A4D2" w14:textId="77777777" w:rsidTr="001A3F06">
        <w:trPr>
          <w:trHeight w:val="1187"/>
        </w:trPr>
        <w:tc>
          <w:tcPr>
            <w:tcW w:w="9350" w:type="dxa"/>
          </w:tcPr>
          <w:p w14:paraId="6DE574B5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Trung bình của a là:</w:t>
            </w:r>
          </w:p>
          <w:p w14:paraId="16BB2ADC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6.888888888888889</w:t>
            </w:r>
          </w:p>
          <w:p w14:paraId="2567EB00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Variance của a là:</w:t>
            </w:r>
          </w:p>
          <w:p w14:paraId="0CCDE227" w14:textId="1EAF37DE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29.876543209876544</w:t>
            </w:r>
          </w:p>
        </w:tc>
      </w:tr>
    </w:tbl>
    <w:p w14:paraId="35FC73B2" w14:textId="1B02D914" w:rsidR="000E0135" w:rsidRPr="000E0135" w:rsidRDefault="000E0135" w:rsidP="00DC1153">
      <w:pPr>
        <w:pStyle w:val="ListParagraph"/>
        <w:ind w:left="284"/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1A3F06" w14:paraId="2E2E47A4" w14:textId="77777777" w:rsidTr="000E0135">
        <w:trPr>
          <w:trHeight w:val="1493"/>
        </w:trPr>
        <w:tc>
          <w:tcPr>
            <w:tcW w:w="9350" w:type="dxa"/>
          </w:tcPr>
          <w:p w14:paraId="256F5E38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b = list(range(101))</w:t>
            </w:r>
          </w:p>
          <w:p w14:paraId="3C7E43E4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Trung bình của b là:")</w:t>
            </w:r>
          </w:p>
          <w:p w14:paraId="52FF487C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mean(b))</w:t>
            </w:r>
          </w:p>
          <w:p w14:paraId="268CA1E7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Variance của b là:")</w:t>
            </w:r>
          </w:p>
          <w:p w14:paraId="4E9E68FB" w14:textId="018A01F8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variance(b))</w:t>
            </w:r>
          </w:p>
        </w:tc>
      </w:tr>
      <w:tr w:rsidR="000E0135" w:rsidRPr="001A3F06" w14:paraId="1EFF8B1F" w14:textId="77777777" w:rsidTr="000E0135">
        <w:trPr>
          <w:trHeight w:val="1177"/>
        </w:trPr>
        <w:tc>
          <w:tcPr>
            <w:tcW w:w="9350" w:type="dxa"/>
          </w:tcPr>
          <w:p w14:paraId="75B6C20E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Trung bình của b là:</w:t>
            </w:r>
          </w:p>
          <w:p w14:paraId="7F3F7A69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50.0</w:t>
            </w:r>
          </w:p>
          <w:p w14:paraId="4147FA91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Variance của b là:</w:t>
            </w:r>
          </w:p>
          <w:p w14:paraId="1054C468" w14:textId="0164603A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850.0</w:t>
            </w:r>
          </w:p>
        </w:tc>
      </w:tr>
    </w:tbl>
    <w:p w14:paraId="574E9F7E" w14:textId="6DAA4B45" w:rsidR="000E0135" w:rsidRPr="001A3F06" w:rsidRDefault="000E0135" w:rsidP="00DC1153">
      <w:pPr>
        <w:pStyle w:val="ListParagraph"/>
        <w:ind w:left="284"/>
        <w:jc w:val="both"/>
        <w:rPr>
          <w:rFonts w:ascii="Consolas" w:hAnsi="Consolas" w:cs="Times New Roman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1A3F06" w14:paraId="319987C0" w14:textId="77777777" w:rsidTr="000E0135">
        <w:trPr>
          <w:trHeight w:val="983"/>
        </w:trPr>
        <w:tc>
          <w:tcPr>
            <w:tcW w:w="9350" w:type="dxa"/>
          </w:tcPr>
          <w:p w14:paraId="7A4EE85E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c = list(range(1, 101, 2))</w:t>
            </w:r>
          </w:p>
          <w:p w14:paraId="40355715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def power(my_list):</w:t>
            </w:r>
          </w:p>
          <w:p w14:paraId="595AA10F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return [ x**2 for x in my_list ]</w:t>
            </w:r>
          </w:p>
          <w:p w14:paraId="04E1B3E4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c = power(c)</w:t>
            </w:r>
          </w:p>
          <w:p w14:paraId="61BED378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Trung bình của c là:")</w:t>
            </w:r>
          </w:p>
          <w:p w14:paraId="70C391C9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lastRenderedPageBreak/>
              <w:t>print(mean(c))</w:t>
            </w:r>
          </w:p>
          <w:p w14:paraId="19BCBB24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Variance của c là:")</w:t>
            </w:r>
          </w:p>
          <w:p w14:paraId="520F576B" w14:textId="3154380C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variance(c))</w:t>
            </w:r>
          </w:p>
        </w:tc>
      </w:tr>
      <w:tr w:rsidR="000E0135" w:rsidRPr="001A3F06" w14:paraId="19872E39" w14:textId="77777777" w:rsidTr="000E0135">
        <w:trPr>
          <w:trHeight w:val="1267"/>
        </w:trPr>
        <w:tc>
          <w:tcPr>
            <w:tcW w:w="9350" w:type="dxa"/>
          </w:tcPr>
          <w:p w14:paraId="6136E6B1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lastRenderedPageBreak/>
              <w:t>Trung bình của c là:</w:t>
            </w:r>
          </w:p>
          <w:p w14:paraId="123D0B24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3333.0</w:t>
            </w:r>
          </w:p>
          <w:p w14:paraId="4AE11AB3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Variance của c là:</w:t>
            </w:r>
          </w:p>
          <w:p w14:paraId="7A07D51A" w14:textId="38CA2ED4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8884444.8</w:t>
            </w:r>
          </w:p>
        </w:tc>
      </w:tr>
    </w:tbl>
    <w:p w14:paraId="3916802A" w14:textId="1A1D4626" w:rsidR="000E0135" w:rsidRPr="000E0135" w:rsidRDefault="000E0135" w:rsidP="00DC1153">
      <w:pPr>
        <w:pStyle w:val="ListParagraph"/>
        <w:ind w:left="284"/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1A3F06" w14:paraId="27B029F9" w14:textId="77777777" w:rsidTr="000E0135">
        <w:trPr>
          <w:trHeight w:val="5280"/>
        </w:trPr>
        <w:tc>
          <w:tcPr>
            <w:tcW w:w="9350" w:type="dxa"/>
          </w:tcPr>
          <w:p w14:paraId="1CB0BDAF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def mean_2D(x):</w:t>
            </w:r>
          </w:p>
          <w:p w14:paraId="43699706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s = 0</w:t>
            </w:r>
          </w:p>
          <w:p w14:paraId="44D3A0B7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l = 0</w:t>
            </w:r>
          </w:p>
          <w:p w14:paraId="05C956AA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for i in x:</w:t>
            </w:r>
          </w:p>
          <w:p w14:paraId="180E647E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for j in i:</w:t>
            </w:r>
          </w:p>
          <w:p w14:paraId="7B31FA1B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  s += j</w:t>
            </w:r>
          </w:p>
          <w:p w14:paraId="4754D0D3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  l += 1</w:t>
            </w:r>
          </w:p>
          <w:p w14:paraId="1BDC019A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return s/l</w:t>
            </w:r>
          </w:p>
          <w:p w14:paraId="62362757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52902FDD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def variance_2D(x):</w:t>
            </w:r>
          </w:p>
          <w:p w14:paraId="00890369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mu = mean_2D(x)</w:t>
            </w:r>
          </w:p>
          <w:p w14:paraId="2354899F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s = 0</w:t>
            </w:r>
          </w:p>
          <w:p w14:paraId="7D304E42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l = 0</w:t>
            </w:r>
          </w:p>
          <w:p w14:paraId="413739D8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for i in x:</w:t>
            </w:r>
          </w:p>
          <w:p w14:paraId="7EB2D913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for j in i:</w:t>
            </w:r>
          </w:p>
          <w:p w14:paraId="2E3EA44A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  s += (j - mu)**2</w:t>
            </w:r>
          </w:p>
          <w:p w14:paraId="3431846C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  l += 1</w:t>
            </w:r>
          </w:p>
          <w:p w14:paraId="71D8DD56" w14:textId="2A5CE7E5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return s/l</w:t>
            </w:r>
          </w:p>
        </w:tc>
      </w:tr>
    </w:tbl>
    <w:p w14:paraId="7018D560" w14:textId="021F5DC7" w:rsidR="000E0135" w:rsidRPr="001A3F06" w:rsidRDefault="000E0135" w:rsidP="00DC1153">
      <w:pPr>
        <w:pStyle w:val="ListParagraph"/>
        <w:ind w:left="284"/>
        <w:jc w:val="both"/>
        <w:rPr>
          <w:rFonts w:ascii="Consolas" w:hAnsi="Consolas" w:cs="Times New Roman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9066"/>
      </w:tblGrid>
      <w:tr w:rsidR="000E0135" w:rsidRPr="001A3F06" w14:paraId="2D251820" w14:textId="77777777" w:rsidTr="000E0135">
        <w:trPr>
          <w:trHeight w:val="1538"/>
        </w:trPr>
        <w:tc>
          <w:tcPr>
            <w:tcW w:w="9350" w:type="dxa"/>
          </w:tcPr>
          <w:p w14:paraId="7A40DFCB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d = [[2,4], [3,7], [4,6], [5,5], [2,3]]</w:t>
            </w:r>
          </w:p>
          <w:p w14:paraId="25D66E80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Trung bình của d là:")</w:t>
            </w:r>
          </w:p>
          <w:p w14:paraId="2E59F2CD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mean_2D(d))</w:t>
            </w:r>
          </w:p>
          <w:p w14:paraId="4BC47531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Variance của d là:")</w:t>
            </w:r>
          </w:p>
          <w:p w14:paraId="448493C0" w14:textId="46120FF5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variance_2D(d))</w:t>
            </w:r>
          </w:p>
        </w:tc>
      </w:tr>
      <w:tr w:rsidR="000E0135" w:rsidRPr="001A3F06" w14:paraId="4F8F78DD" w14:textId="77777777" w:rsidTr="000E0135">
        <w:trPr>
          <w:trHeight w:val="1282"/>
        </w:trPr>
        <w:tc>
          <w:tcPr>
            <w:tcW w:w="9350" w:type="dxa"/>
          </w:tcPr>
          <w:p w14:paraId="11CF9795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Trung bình của d là:</w:t>
            </w:r>
          </w:p>
          <w:p w14:paraId="63F6F8DB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4.1</w:t>
            </w:r>
          </w:p>
          <w:p w14:paraId="14B5DF93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Variance của d là:</w:t>
            </w:r>
          </w:p>
          <w:p w14:paraId="30588913" w14:textId="204EC11A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2.4900000000000007</w:t>
            </w:r>
          </w:p>
        </w:tc>
      </w:tr>
    </w:tbl>
    <w:p w14:paraId="085D4E06" w14:textId="77777777" w:rsidR="000E0135" w:rsidRPr="00025A1F" w:rsidRDefault="000E0135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14:paraId="39123E28" w14:textId="7DF218D0" w:rsidR="00DC1153" w:rsidRPr="00C3148D" w:rsidRDefault="00C3148D" w:rsidP="00C3148D">
      <w:pPr>
        <w:jc w:val="both"/>
        <w:rPr>
          <w:rFonts w:ascii="Times New Roman" w:hAnsi="Times New Roman" w:cs="Times New Roman"/>
          <w:sz w:val="26"/>
          <w:szCs w:val="26"/>
        </w:rPr>
      </w:pPr>
      <w:r w:rsidRPr="00C3148D">
        <w:rPr>
          <w:rFonts w:ascii="Times New Roman" w:hAnsi="Times New Roman" w:cs="Times New Roman"/>
          <w:b/>
          <w:bCs/>
          <w:sz w:val="26"/>
          <w:szCs w:val="26"/>
        </w:rPr>
        <w:t xml:space="preserve">Bài 4: </w:t>
      </w:r>
      <w:r w:rsidR="00DC1153" w:rsidRPr="00C3148D">
        <w:rPr>
          <w:rFonts w:ascii="Times New Roman" w:hAnsi="Times New Roman" w:cs="Times New Roman"/>
          <w:sz w:val="26"/>
          <w:szCs w:val="26"/>
        </w:rPr>
        <w:t>Tính covariance matrix của các vector đặc trưng sau:</w:t>
      </w:r>
    </w:p>
    <w:p w14:paraId="0BE75B14" w14:textId="4D4D9836" w:rsidR="00DC1153" w:rsidRDefault="00DC1153" w:rsidP="00DC1153">
      <w:pPr>
        <w:pStyle w:val="ListParagraph"/>
        <w:ind w:left="284" w:firstLine="436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X=[2 3 6 3 7 8] và Y=[5 7 9 6 7 8].</w:t>
      </w:r>
    </w:p>
    <w:p w14:paraId="34D53D63" w14:textId="73A0DCC6" w:rsidR="000E0135" w:rsidRDefault="000E0135" w:rsidP="00DC1153">
      <w:pPr>
        <w:pStyle w:val="ListParagraph"/>
        <w:ind w:left="284" w:firstLine="436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1A3F06" w14:paraId="359C92CC" w14:textId="77777777" w:rsidTr="000E0135">
        <w:trPr>
          <w:trHeight w:val="1550"/>
        </w:trPr>
        <w:tc>
          <w:tcPr>
            <w:tcW w:w="9350" w:type="dxa"/>
          </w:tcPr>
          <w:p w14:paraId="0ED0F206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X = [2, 3, 6, 3, 7, 8]</w:t>
            </w:r>
          </w:p>
          <w:p w14:paraId="00E181F0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Y = [5, 7, 9, 6, 7, 8]</w:t>
            </w:r>
          </w:p>
          <w:p w14:paraId="664278AD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matrix_1 = [X, Y]</w:t>
            </w:r>
          </w:p>
          <w:p w14:paraId="1F1C704C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Gộp 2 ma trận:")</w:t>
            </w:r>
          </w:p>
          <w:p w14:paraId="333C913D" w14:textId="2CD80F20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matrix_1)</w:t>
            </w:r>
          </w:p>
        </w:tc>
      </w:tr>
      <w:tr w:rsidR="000E0135" w:rsidRPr="001A3F06" w14:paraId="011251DD" w14:textId="77777777" w:rsidTr="000E0135">
        <w:trPr>
          <w:trHeight w:val="693"/>
        </w:trPr>
        <w:tc>
          <w:tcPr>
            <w:tcW w:w="9350" w:type="dxa"/>
          </w:tcPr>
          <w:p w14:paraId="59D52EC3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Gộp 2 ma trận:</w:t>
            </w:r>
          </w:p>
          <w:p w14:paraId="71B9D44C" w14:textId="626FE201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[[2, 3, 6, 3, 7, 8], [5, 7, 9, 6, 7, 8]]</w:t>
            </w:r>
          </w:p>
        </w:tc>
      </w:tr>
    </w:tbl>
    <w:p w14:paraId="7D4281A6" w14:textId="4A4BE251" w:rsidR="000E0135" w:rsidRPr="001A3F06" w:rsidRDefault="000E0135" w:rsidP="000E0135">
      <w:pPr>
        <w:jc w:val="both"/>
        <w:rPr>
          <w:rFonts w:ascii="Consolas" w:hAnsi="Consolas" w:cs="Times New Roman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1A3F06" w14:paraId="0CD23540" w14:textId="77777777" w:rsidTr="000E0135">
        <w:trPr>
          <w:trHeight w:val="1205"/>
        </w:trPr>
        <w:tc>
          <w:tcPr>
            <w:tcW w:w="9350" w:type="dxa"/>
          </w:tcPr>
          <w:p w14:paraId="4428C8DB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Tính trung bình ma trận:")</w:t>
            </w:r>
          </w:p>
          <w:p w14:paraId="6BAE642E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avg_matrix = [sum(matrix_1[0])/len(matrix_1[0]), sum(matrix_1[1])/len(matrix_1[1])]</w:t>
            </w:r>
          </w:p>
          <w:p w14:paraId="56E0E586" w14:textId="063DB569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avg_matrix)</w:t>
            </w:r>
          </w:p>
        </w:tc>
      </w:tr>
      <w:tr w:rsidR="000E0135" w:rsidRPr="001A3F06" w14:paraId="4529D31D" w14:textId="77777777" w:rsidTr="000E0135">
        <w:trPr>
          <w:trHeight w:val="556"/>
        </w:trPr>
        <w:tc>
          <w:tcPr>
            <w:tcW w:w="9350" w:type="dxa"/>
          </w:tcPr>
          <w:p w14:paraId="2418A77C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Tính trung bình ma trận:</w:t>
            </w:r>
          </w:p>
          <w:p w14:paraId="6C84FEA4" w14:textId="60DE1743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[4.833333333333333, 7.0]</w:t>
            </w:r>
          </w:p>
        </w:tc>
      </w:tr>
    </w:tbl>
    <w:p w14:paraId="459DB9E0" w14:textId="2900EC79" w:rsidR="00DC1153" w:rsidRPr="001A3F06" w:rsidRDefault="00DC1153" w:rsidP="000E0135">
      <w:pPr>
        <w:jc w:val="both"/>
        <w:rPr>
          <w:rFonts w:ascii="Consolas" w:hAnsi="Consolas" w:cs="Times New Roman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1A3F06" w14:paraId="7E2F7B87" w14:textId="77777777" w:rsidTr="000E0135">
        <w:trPr>
          <w:trHeight w:val="2329"/>
        </w:trPr>
        <w:tc>
          <w:tcPr>
            <w:tcW w:w="9350" w:type="dxa"/>
          </w:tcPr>
          <w:p w14:paraId="2C6C674D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Hiệu ma trận ban đầu với trung bình:")</w:t>
            </w:r>
          </w:p>
          <w:p w14:paraId="55C3B3E9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matrix_2 = []</w:t>
            </w:r>
          </w:p>
          <w:p w14:paraId="4FD9E1A9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or i in range(len(matrix_1)):</w:t>
            </w:r>
          </w:p>
          <w:p w14:paraId="74B2FF6F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line = []</w:t>
            </w:r>
          </w:p>
          <w:p w14:paraId="11FE4CDF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for j in range(len(matrix_1[i])):</w:t>
            </w:r>
          </w:p>
          <w:p w14:paraId="63D7D11D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line.append(matrix_1[i][j] - avg_matrix[i])</w:t>
            </w:r>
          </w:p>
          <w:p w14:paraId="697E3806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matrix_2.append(line)</w:t>
            </w:r>
          </w:p>
          <w:p w14:paraId="2C70CB2E" w14:textId="1FA0547A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matrix_2)</w:t>
            </w:r>
          </w:p>
        </w:tc>
      </w:tr>
      <w:tr w:rsidR="000E0135" w:rsidRPr="001A3F06" w14:paraId="1425F7B4" w14:textId="77777777" w:rsidTr="000E0135">
        <w:trPr>
          <w:trHeight w:val="1257"/>
        </w:trPr>
        <w:tc>
          <w:tcPr>
            <w:tcW w:w="9350" w:type="dxa"/>
          </w:tcPr>
          <w:p w14:paraId="10732CF8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Hiệu ma trận ban đầu với trung bình:</w:t>
            </w:r>
          </w:p>
          <w:p w14:paraId="6DB9F12B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[</w:t>
            </w:r>
          </w:p>
          <w:p w14:paraId="71246EFC" w14:textId="0929F67C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 xml:space="preserve">    [-2.833333333333333, -1.833333333333333, 1.166666666666667, </w:t>
            </w:r>
          </w:p>
          <w:p w14:paraId="514E98A7" w14:textId="700ADBDF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 xml:space="preserve">     -1.833333333333333, 2.166666666666667, 3.166666666666667], </w:t>
            </w:r>
          </w:p>
          <w:p w14:paraId="0CC62641" w14:textId="5B0BF2C5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 xml:space="preserve">    [-2.0, 0.0, 2.0, -1.0, 0.0, 1.0]</w:t>
            </w:r>
          </w:p>
          <w:p w14:paraId="696CF5FE" w14:textId="1165E31A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]</w:t>
            </w:r>
          </w:p>
        </w:tc>
      </w:tr>
    </w:tbl>
    <w:p w14:paraId="237CB94C" w14:textId="5AF59B44" w:rsidR="000E0135" w:rsidRPr="001A3F06" w:rsidRDefault="000E0135" w:rsidP="000E0135">
      <w:pPr>
        <w:jc w:val="both"/>
        <w:rPr>
          <w:rFonts w:ascii="Consolas" w:hAnsi="Consolas" w:cs="Times New Roman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1A3F06" w14:paraId="4B6DC172" w14:textId="77777777" w:rsidTr="000E0135">
        <w:trPr>
          <w:trHeight w:val="381"/>
        </w:trPr>
        <w:tc>
          <w:tcPr>
            <w:tcW w:w="9350" w:type="dxa"/>
          </w:tcPr>
          <w:p w14:paraId="79F87357" w14:textId="4096793A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matrix_2 = np.asarray(matrix_2)</w:t>
            </w:r>
          </w:p>
        </w:tc>
      </w:tr>
    </w:tbl>
    <w:p w14:paraId="1B5257D2" w14:textId="4D96338F" w:rsidR="000E0135" w:rsidRPr="000E0135" w:rsidRDefault="000E0135" w:rsidP="000E0135">
      <w:pPr>
        <w:jc w:val="both"/>
        <w:rPr>
          <w:rFonts w:ascii="Consolas" w:hAnsi="Consolas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135" w:rsidRPr="001A3F06" w14:paraId="5F68F32E" w14:textId="77777777" w:rsidTr="000E0135">
        <w:trPr>
          <w:trHeight w:val="917"/>
        </w:trPr>
        <w:tc>
          <w:tcPr>
            <w:tcW w:w="9350" w:type="dxa"/>
          </w:tcPr>
          <w:p w14:paraId="223A9F00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N = 6</w:t>
            </w:r>
          </w:p>
          <w:p w14:paraId="3DF28F5A" w14:textId="77777777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Ma trận hiệp phương sai với N = " + str(N))</w:t>
            </w:r>
          </w:p>
          <w:p w14:paraId="0CA2DF9B" w14:textId="55C96CCE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(1/(N-1))*np.dot(matrix_2, matrix_2.T))</w:t>
            </w:r>
          </w:p>
        </w:tc>
      </w:tr>
      <w:tr w:rsidR="000E0135" w:rsidRPr="001A3F06" w14:paraId="3715D652" w14:textId="77777777" w:rsidTr="000E0135">
        <w:trPr>
          <w:trHeight w:val="917"/>
        </w:trPr>
        <w:tc>
          <w:tcPr>
            <w:tcW w:w="9350" w:type="dxa"/>
          </w:tcPr>
          <w:p w14:paraId="2C471560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Ma trận hiệp phương sai với N = 6</w:t>
            </w:r>
          </w:p>
          <w:p w14:paraId="3E0BCC68" w14:textId="77777777" w:rsidR="000E0135" w:rsidRPr="001A3F06" w:rsidRDefault="000E0135" w:rsidP="000E0135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[[6.16666667 2.6       ]</w:t>
            </w:r>
          </w:p>
          <w:p w14:paraId="50931EEA" w14:textId="65AD8506" w:rsidR="000E0135" w:rsidRPr="001A3F06" w:rsidRDefault="000E0135" w:rsidP="000E0135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 xml:space="preserve"> [2.6        2.        ]]</w:t>
            </w:r>
          </w:p>
        </w:tc>
      </w:tr>
    </w:tbl>
    <w:p w14:paraId="5C94BBA8" w14:textId="77777777" w:rsidR="000E0135" w:rsidRPr="001A3F06" w:rsidRDefault="000E0135" w:rsidP="000E0135">
      <w:pPr>
        <w:jc w:val="both"/>
        <w:rPr>
          <w:rFonts w:ascii="Consolas" w:hAnsi="Consolas" w:cs="Times New Roman"/>
          <w:b/>
          <w:bCs/>
        </w:rPr>
      </w:pPr>
    </w:p>
    <w:p w14:paraId="4EF09546" w14:textId="1BEF8718" w:rsidR="00DC1153" w:rsidRPr="001A3F06" w:rsidRDefault="00C3148D" w:rsidP="00C3148D">
      <w:pPr>
        <w:jc w:val="both"/>
        <w:rPr>
          <w:rFonts w:ascii="Consolas" w:hAnsi="Consolas" w:cs="Times New Roman"/>
        </w:rPr>
      </w:pPr>
      <w:r w:rsidRPr="001A3F06">
        <w:rPr>
          <w:rFonts w:ascii="Consolas" w:hAnsi="Consolas" w:cs="Times New Roman"/>
          <w:b/>
          <w:bCs/>
        </w:rPr>
        <w:t>Bài 5</w:t>
      </w:r>
      <w:r w:rsidR="00656E39" w:rsidRPr="001A3F06">
        <w:rPr>
          <w:rFonts w:ascii="Consolas" w:hAnsi="Consolas" w:cs="Times New Roman"/>
          <w:b/>
          <w:bCs/>
        </w:rPr>
        <w:t xml:space="preserve">: </w:t>
      </w:r>
      <w:r w:rsidR="00DC1153" w:rsidRPr="001A3F06">
        <w:rPr>
          <w:rFonts w:ascii="Consolas" w:hAnsi="Consolas" w:cs="Times New Roman"/>
        </w:rPr>
        <w:t>Tạo hàm mật độ của phân bố Gauss với mean là 5 và variance là 3. Plot hàm kết quả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1A3F06" w14:paraId="0D239A5B" w14:textId="77777777" w:rsidTr="0069198E">
        <w:trPr>
          <w:trHeight w:val="1036"/>
        </w:trPr>
        <w:tc>
          <w:tcPr>
            <w:tcW w:w="9350" w:type="dxa"/>
          </w:tcPr>
          <w:p w14:paraId="7BE8C968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def gauss(x, mean, variance):</w:t>
            </w:r>
          </w:p>
          <w:p w14:paraId="28F654E5" w14:textId="79F9E6E9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return (1/(math.sqrt(2*math.pi*variance)))*math.exp((-1/2)*((x-mean)/variance)**2)</w:t>
            </w:r>
          </w:p>
        </w:tc>
      </w:tr>
    </w:tbl>
    <w:p w14:paraId="7E9B8288" w14:textId="0ECBDEBD" w:rsidR="00DC1153" w:rsidRPr="0069198E" w:rsidRDefault="00DC1153" w:rsidP="0069198E">
      <w:pPr>
        <w:jc w:val="both"/>
        <w:rPr>
          <w:rFonts w:ascii="Consolas" w:hAnsi="Consolas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69198E" w14:paraId="28789ED8" w14:textId="77777777" w:rsidTr="0069198E">
        <w:trPr>
          <w:trHeight w:val="4729"/>
        </w:trPr>
        <w:tc>
          <w:tcPr>
            <w:tcW w:w="9350" w:type="dxa"/>
          </w:tcPr>
          <w:p w14:paraId="7E670425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import numpy as np</w:t>
            </w:r>
          </w:p>
          <w:p w14:paraId="5116FF1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import matplotlib.pyplot as plt</w:t>
            </w:r>
          </w:p>
          <w:p w14:paraId="7A460F84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import math</w:t>
            </w:r>
          </w:p>
          <w:p w14:paraId="6CCE3130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3D41F08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mean = 5</w:t>
            </w:r>
          </w:p>
          <w:p w14:paraId="25B643A4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variance = 3</w:t>
            </w:r>
          </w:p>
          <w:p w14:paraId="5C4DAC10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list_x = np.arange(0, 10, 0.01)</w:t>
            </w:r>
          </w:p>
          <w:p w14:paraId="2ACED893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list_y = []</w:t>
            </w:r>
          </w:p>
          <w:p w14:paraId="5C57556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or x in list_x:</w:t>
            </w:r>
          </w:p>
          <w:p w14:paraId="1D74D7C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list_y.append(gauss(x, mean, variance))</w:t>
            </w:r>
          </w:p>
          <w:p w14:paraId="26874C22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lt.plot(list_x, list_y)</w:t>
            </w:r>
          </w:p>
          <w:p w14:paraId="2F806F79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lt.title(r"Gaussian ($\sigma$="+ str(variance) + ", $\mu$=" + str(mean) + ")")</w:t>
            </w:r>
          </w:p>
          <w:p w14:paraId="6D41347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lt.ylabel("Amplitude")</w:t>
            </w:r>
          </w:p>
          <w:p w14:paraId="7987C72C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lt.xlabel("Sample")</w:t>
            </w:r>
          </w:p>
          <w:p w14:paraId="4AB8A401" w14:textId="00B4B5F3" w:rsidR="0069198E" w:rsidRPr="0069198E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4"/>
                <w:szCs w:val="24"/>
              </w:rPr>
            </w:pPr>
            <w:r w:rsidRPr="001A3F06">
              <w:rPr>
                <w:rFonts w:ascii="Consolas" w:eastAsia="Times New Roman" w:hAnsi="Consolas" w:cs="Courier New"/>
              </w:rPr>
              <w:t>plt.show()</w:t>
            </w:r>
          </w:p>
        </w:tc>
      </w:tr>
    </w:tbl>
    <w:p w14:paraId="246C7218" w14:textId="35427534" w:rsidR="0069198E" w:rsidRDefault="0069198E" w:rsidP="0069198E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4DC4B263" wp14:editId="35DCF946">
            <wp:extent cx="4467944" cy="314001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507" cy="3165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72834" w14:textId="77777777" w:rsidR="0069198E" w:rsidRPr="0069198E" w:rsidRDefault="0069198E" w:rsidP="0069198E">
      <w:pPr>
        <w:jc w:val="center"/>
        <w:rPr>
          <w:rFonts w:ascii="Times New Roman" w:hAnsi="Times New Roman" w:cs="Times New Roman"/>
          <w:sz w:val="26"/>
          <w:szCs w:val="26"/>
        </w:rPr>
      </w:pPr>
    </w:p>
    <w:p w14:paraId="2EEB8F06" w14:textId="75656A6E" w:rsidR="00DC1153" w:rsidRPr="00656E39" w:rsidRDefault="00656E39" w:rsidP="00656E39">
      <w:pPr>
        <w:jc w:val="both"/>
        <w:rPr>
          <w:rFonts w:ascii="Times New Roman" w:hAnsi="Times New Roman" w:cs="Times New Roman"/>
          <w:sz w:val="26"/>
          <w:szCs w:val="26"/>
        </w:rPr>
      </w:pPr>
      <w:r w:rsidRPr="00656E39">
        <w:rPr>
          <w:rFonts w:ascii="Times New Roman" w:hAnsi="Times New Roman" w:cs="Times New Roman"/>
          <w:b/>
          <w:bCs/>
          <w:sz w:val="26"/>
          <w:szCs w:val="26"/>
        </w:rPr>
        <w:t xml:space="preserve">Bài 6: </w:t>
      </w:r>
      <w:r w:rsidR="00DC1153" w:rsidRPr="00656E39">
        <w:rPr>
          <w:rFonts w:ascii="Times New Roman" w:hAnsi="Times New Roman" w:cs="Times New Roman"/>
          <w:sz w:val="26"/>
          <w:szCs w:val="26"/>
        </w:rPr>
        <w:t>Tạo hàm mật độ của phân bố Gauss khác với mean là 2 và variance là 1.5. Plot hàm này trong cùng cửa sổ với hàm được tạo ra ở câu 3. Cho nhận xé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14:paraId="656D795D" w14:textId="77777777" w:rsidTr="0069198E">
        <w:trPr>
          <w:trHeight w:val="3588"/>
        </w:trPr>
        <w:tc>
          <w:tcPr>
            <w:tcW w:w="9350" w:type="dxa"/>
          </w:tcPr>
          <w:p w14:paraId="30744A2F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mean = 2</w:t>
            </w:r>
          </w:p>
          <w:p w14:paraId="784EAAAA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variance = 1.5</w:t>
            </w:r>
          </w:p>
          <w:p w14:paraId="7CF6216F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list_x = np.arange(0, 10, 0.01)</w:t>
            </w:r>
          </w:p>
          <w:p w14:paraId="096D8BE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list_y = []</w:t>
            </w:r>
          </w:p>
          <w:p w14:paraId="4A9CB1AC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or x in list_x:</w:t>
            </w:r>
          </w:p>
          <w:p w14:paraId="7858F962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list_y.append(gauss(x, mean, variance))</w:t>
            </w:r>
          </w:p>
          <w:p w14:paraId="08642602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lt.plot(list_x, list_y)</w:t>
            </w:r>
          </w:p>
          <w:p w14:paraId="0512C284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lt.title(r"Gaussian ($\sigma$="+ str(variance) + ", $\mu$=" + str(mean) + ")")</w:t>
            </w:r>
          </w:p>
          <w:p w14:paraId="3BBD06BD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lt.ylabel("Amplitude")</w:t>
            </w:r>
          </w:p>
          <w:p w14:paraId="5DB850C2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lt.xlabel("Sample")</w:t>
            </w:r>
          </w:p>
          <w:p w14:paraId="6CC890F2" w14:textId="02926A3A" w:rsidR="0069198E" w:rsidRPr="0069198E" w:rsidRDefault="0069198E" w:rsidP="0069198E">
            <w:pPr>
              <w:shd w:val="clear" w:color="auto" w:fill="FFFFFE"/>
              <w:spacing w:line="285" w:lineRule="atLeast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1A3F06">
              <w:rPr>
                <w:rFonts w:ascii="Consolas" w:eastAsia="Times New Roman" w:hAnsi="Consolas" w:cs="Courier New"/>
              </w:rPr>
              <w:t>plt.show()</w:t>
            </w:r>
          </w:p>
        </w:tc>
      </w:tr>
    </w:tbl>
    <w:p w14:paraId="1DDA9726" w14:textId="2E5AC2C7" w:rsidR="00DC1153" w:rsidRDefault="0069198E" w:rsidP="0069198E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324A9561" wp14:editId="04543AA7">
            <wp:extent cx="4412974" cy="3150838"/>
            <wp:effectExtent l="0" t="0" r="698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687" cy="3162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F2947" w14:textId="46860256" w:rsidR="0069198E" w:rsidRPr="0069198E" w:rsidRDefault="0069198E" w:rsidP="0069198E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Arial" w:hAnsi="Arial" w:cs="Arial"/>
          <w:color w:val="212121"/>
          <w:shd w:val="clear" w:color="auto" w:fill="FFFFFF"/>
        </w:rPr>
        <w:t>Nhận xét: biểu đồ bị lệch sang trái so với biểu đồ có mean = 3 và variance = 5</w:t>
      </w:r>
    </w:p>
    <w:p w14:paraId="65E54898" w14:textId="5EACAFDD" w:rsidR="00DC1153" w:rsidRPr="00656E39" w:rsidRDefault="00656E39" w:rsidP="00656E39">
      <w:pPr>
        <w:jc w:val="both"/>
        <w:rPr>
          <w:rFonts w:ascii="Times New Roman" w:hAnsi="Times New Roman" w:cs="Times New Roman"/>
          <w:sz w:val="26"/>
          <w:szCs w:val="26"/>
        </w:rPr>
      </w:pPr>
      <w:r w:rsidRPr="00656E39">
        <w:rPr>
          <w:rFonts w:ascii="Times New Roman" w:hAnsi="Times New Roman" w:cs="Times New Roman"/>
          <w:b/>
          <w:bCs/>
          <w:sz w:val="26"/>
          <w:szCs w:val="26"/>
        </w:rPr>
        <w:t xml:space="preserve">Bài 7: </w:t>
      </w:r>
      <w:r w:rsidR="00DC1153" w:rsidRPr="00656E39">
        <w:rPr>
          <w:rFonts w:ascii="Times New Roman" w:hAnsi="Times New Roman" w:cs="Times New Roman"/>
          <w:sz w:val="26"/>
          <w:szCs w:val="26"/>
        </w:rPr>
        <w:t>Tạo hàm mật độ phân bố Gauss 2 chiều với mean [1 3] và variance [2 2]. Plot hàm này trên lưới [-10 10] x [-10 10] và tính khoảng cách Mahalanobis đối với các mẫu [0 0], [3 4], và [1 2]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14:paraId="1B14867E" w14:textId="77777777" w:rsidTr="0069198E">
        <w:trPr>
          <w:trHeight w:val="983"/>
        </w:trPr>
        <w:tc>
          <w:tcPr>
            <w:tcW w:w="9350" w:type="dxa"/>
          </w:tcPr>
          <w:p w14:paraId="481874D8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import numpy as np</w:t>
            </w:r>
          </w:p>
          <w:p w14:paraId="6D4754E3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6490812C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def gaus2d(x=0, y=0, mx=0, my=0, sx=1, sy=1):</w:t>
            </w:r>
          </w:p>
          <w:p w14:paraId="16B866C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lastRenderedPageBreak/>
              <w:t>    return 1. / (2. * np.pi * sx * sy) * np.exp(-((x - mx)**2. / (2. * sx**2.) + (y - my)**2. / (2. * sy**2.)))</w:t>
            </w:r>
          </w:p>
          <w:p w14:paraId="3B4C9CF1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052D948F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x = np.linspace(-10, 10)</w:t>
            </w:r>
          </w:p>
          <w:p w14:paraId="40A8DE9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y = np.linspace(-10, 10)</w:t>
            </w:r>
          </w:p>
          <w:p w14:paraId="2970C40A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x, y = np.meshgrid(x, y)</w:t>
            </w:r>
          </w:p>
          <w:p w14:paraId="661D8467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z = gaus2d(x, y, 1, 3, 2, 2)</w:t>
            </w:r>
          </w:p>
          <w:p w14:paraId="156D5C48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lt.contourf(x,y,z)</w:t>
            </w:r>
          </w:p>
          <w:p w14:paraId="1DB3F040" w14:textId="43852A58" w:rsidR="0069198E" w:rsidRPr="0069198E" w:rsidRDefault="0069198E" w:rsidP="0069198E">
            <w:pPr>
              <w:shd w:val="clear" w:color="auto" w:fill="FFFFFE"/>
              <w:spacing w:line="285" w:lineRule="atLeast"/>
              <w:rPr>
                <w:rFonts w:ascii="Courier New" w:eastAsia="Times New Roman" w:hAnsi="Courier New" w:cs="Courier New"/>
                <w:color w:val="000000"/>
                <w:sz w:val="21"/>
                <w:szCs w:val="21"/>
              </w:rPr>
            </w:pPr>
            <w:r w:rsidRPr="001A3F06">
              <w:rPr>
                <w:rFonts w:ascii="Consolas" w:eastAsia="Times New Roman" w:hAnsi="Consolas" w:cs="Courier New"/>
              </w:rPr>
              <w:t>plt.show()</w:t>
            </w:r>
          </w:p>
        </w:tc>
      </w:tr>
    </w:tbl>
    <w:p w14:paraId="281EED7A" w14:textId="70C9F7F9" w:rsidR="00DC1153" w:rsidRDefault="0069198E" w:rsidP="0069198E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44ADCD65" wp14:editId="1A34A5D1">
            <wp:extent cx="4325510" cy="2749279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duotone>
                        <a:prstClr val="black"/>
                        <a:schemeClr val="bg1">
                          <a:lumMod val="95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483" cy="2759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14:paraId="037DFF38" w14:textId="77777777" w:rsidTr="0069198E">
        <w:tc>
          <w:tcPr>
            <w:tcW w:w="9350" w:type="dxa"/>
          </w:tcPr>
          <w:p w14:paraId="40BDA93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sample_1 = [0,0]</w:t>
            </w:r>
          </w:p>
          <w:p w14:paraId="47127A4D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list_x1 = []</w:t>
            </w:r>
          </w:p>
          <w:p w14:paraId="2AEAC074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or i in range(50):</w:t>
            </w:r>
          </w:p>
          <w:p w14:paraId="0AE5EBE0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list_x1.append(sample_1)</w:t>
            </w:r>
          </w:p>
          <w:p w14:paraId="319699A9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m1 = np.asarray(list_x1)</w:t>
            </w:r>
          </w:p>
          <w:p w14:paraId="7991C574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Khoảng cách mahalanobis của điểm [0,0]:")</w:t>
            </w:r>
          </w:p>
          <w:p w14:paraId="6850E3E8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np.dot(np.dot(m1.T,np.cov(z)), m1))</w:t>
            </w:r>
          </w:p>
          <w:p w14:paraId="0244235C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)</w:t>
            </w:r>
          </w:p>
          <w:p w14:paraId="0B0D3F5D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16449C72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sample_1 = [3,4]</w:t>
            </w:r>
          </w:p>
          <w:p w14:paraId="61327AB9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list_x1 = []</w:t>
            </w:r>
          </w:p>
          <w:p w14:paraId="689AFA70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or i in range(50):</w:t>
            </w:r>
          </w:p>
          <w:p w14:paraId="1C867A2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list_x1.append(sample_1)</w:t>
            </w:r>
          </w:p>
          <w:p w14:paraId="6E08C703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m1 = np.asarray(list_x1)</w:t>
            </w:r>
          </w:p>
          <w:p w14:paraId="61C7BBA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Khoảng cách mahalanobis của điểm [3,4]:")</w:t>
            </w:r>
          </w:p>
          <w:p w14:paraId="46777972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np.dot(np.dot(m1.T,np.cov(z)), m1))</w:t>
            </w:r>
          </w:p>
          <w:p w14:paraId="707ADA9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)</w:t>
            </w:r>
          </w:p>
          <w:p w14:paraId="342093F8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60D9651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sample_1 = [1,2]</w:t>
            </w:r>
          </w:p>
          <w:p w14:paraId="0F07EE9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list_x1 = []</w:t>
            </w:r>
          </w:p>
          <w:p w14:paraId="3E58B20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lastRenderedPageBreak/>
              <w:t>for i in range(50):</w:t>
            </w:r>
          </w:p>
          <w:p w14:paraId="6BB39A73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list_x1.append(sample_1)</w:t>
            </w:r>
          </w:p>
          <w:p w14:paraId="64392609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m1 = np.asarray(list_x1)</w:t>
            </w:r>
          </w:p>
          <w:p w14:paraId="7F7515A3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Khoảng cách mahalanobis của điểm [1,2]:")</w:t>
            </w:r>
          </w:p>
          <w:p w14:paraId="49CBFD68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np.dot(np.dot(m1.T,np.cov(z)), m1))</w:t>
            </w:r>
          </w:p>
          <w:p w14:paraId="6F434A15" w14:textId="23FA285E" w:rsidR="0069198E" w:rsidRPr="0069198E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4"/>
                <w:szCs w:val="24"/>
              </w:rPr>
            </w:pPr>
            <w:r w:rsidRPr="001A3F06">
              <w:rPr>
                <w:rFonts w:ascii="Consolas" w:eastAsia="Times New Roman" w:hAnsi="Consolas" w:cs="Courier New"/>
              </w:rPr>
              <w:t>print()</w:t>
            </w:r>
          </w:p>
        </w:tc>
      </w:tr>
      <w:tr w:rsidR="0069198E" w14:paraId="2D065BD8" w14:textId="77777777" w:rsidTr="001A3F06">
        <w:trPr>
          <w:trHeight w:val="2948"/>
        </w:trPr>
        <w:tc>
          <w:tcPr>
            <w:tcW w:w="9350" w:type="dxa"/>
          </w:tcPr>
          <w:p w14:paraId="713162A1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lastRenderedPageBreak/>
              <w:t>Khoảng cách mahalanobis của điểm [0,0]:</w:t>
            </w:r>
          </w:p>
          <w:p w14:paraId="0EA1A604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[[0. 0.]</w:t>
            </w:r>
          </w:p>
          <w:p w14:paraId="6A6A8DBD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 xml:space="preserve"> [0. 0.]]</w:t>
            </w:r>
          </w:p>
          <w:p w14:paraId="14CC84E6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</w:p>
          <w:p w14:paraId="05131AFD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Khoảng cách mahalanobis của điểm [3,4]:</w:t>
            </w:r>
          </w:p>
          <w:p w14:paraId="48FF0E90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[[0.24855543 0.33140724]</w:t>
            </w:r>
          </w:p>
          <w:p w14:paraId="7BDE7C0E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 xml:space="preserve"> [0.33140724 0.44187632]]</w:t>
            </w:r>
          </w:p>
          <w:p w14:paraId="214A2BCF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</w:p>
          <w:p w14:paraId="357F6E74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Khoảng cách mahalanobis của điểm [1,2]:</w:t>
            </w:r>
          </w:p>
          <w:p w14:paraId="74BD3234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[[0.02761727 0.05523454]</w:t>
            </w:r>
          </w:p>
          <w:p w14:paraId="38EE6786" w14:textId="193BDB78" w:rsidR="0069198E" w:rsidRPr="0069198E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4"/>
                <w:szCs w:val="24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 xml:space="preserve"> [0.05523454 0.11046908]]</w:t>
            </w:r>
          </w:p>
        </w:tc>
      </w:tr>
    </w:tbl>
    <w:p w14:paraId="02C9F7BF" w14:textId="77777777" w:rsidR="0069198E" w:rsidRPr="0069198E" w:rsidRDefault="0069198E" w:rsidP="0069198E">
      <w:pPr>
        <w:rPr>
          <w:rFonts w:ascii="Times New Roman" w:hAnsi="Times New Roman" w:cs="Times New Roman"/>
          <w:sz w:val="26"/>
          <w:szCs w:val="26"/>
        </w:rPr>
      </w:pPr>
    </w:p>
    <w:p w14:paraId="45891745" w14:textId="7446F36F" w:rsidR="00DC1153" w:rsidRPr="00656E39" w:rsidRDefault="00656E39" w:rsidP="00656E39">
      <w:pPr>
        <w:jc w:val="both"/>
        <w:rPr>
          <w:rFonts w:ascii="Times New Roman" w:hAnsi="Times New Roman" w:cs="Times New Roman"/>
          <w:sz w:val="26"/>
          <w:szCs w:val="26"/>
        </w:rPr>
      </w:pPr>
      <w:r w:rsidRPr="00656E39">
        <w:rPr>
          <w:rFonts w:ascii="Times New Roman" w:hAnsi="Times New Roman" w:cs="Times New Roman"/>
          <w:b/>
          <w:bCs/>
          <w:sz w:val="26"/>
          <w:szCs w:val="26"/>
        </w:rPr>
        <w:t xml:space="preserve">Bài 8: </w:t>
      </w:r>
      <w:r w:rsidR="00DC1153" w:rsidRPr="00656E39">
        <w:rPr>
          <w:rFonts w:ascii="Times New Roman" w:hAnsi="Times New Roman" w:cs="Times New Roman"/>
          <w:sz w:val="26"/>
          <w:szCs w:val="26"/>
        </w:rPr>
        <w:t>Xây dựng bộ classifier sử dụng 1 đặc trưng có sẳn.</w:t>
      </w:r>
    </w:p>
    <w:p w14:paraId="374E8384" w14:textId="77777777" w:rsidR="00DC1153" w:rsidRPr="00025A1F" w:rsidRDefault="00DC1153" w:rsidP="00DC1153">
      <w:pPr>
        <w:pStyle w:val="ListParagraph"/>
        <w:numPr>
          <w:ilvl w:val="2"/>
          <w:numId w:val="9"/>
        </w:numPr>
        <w:ind w:left="709" w:hanging="425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025A1F">
        <w:rPr>
          <w:rFonts w:ascii="Times New Roman" w:hAnsi="Times New Roman" w:cs="Times New Roman"/>
          <w:b/>
          <w:i/>
          <w:sz w:val="26"/>
          <w:szCs w:val="26"/>
        </w:rPr>
        <w:t>Load data:</w:t>
      </w:r>
    </w:p>
    <w:p w14:paraId="5A182370" w14:textId="77777777" w:rsidR="00DC1153" w:rsidRPr="00025A1F" w:rsidRDefault="00DC1153" w:rsidP="00DC1153">
      <w:pPr>
        <w:pStyle w:val="ListParagraph"/>
        <w:numPr>
          <w:ilvl w:val="1"/>
          <w:numId w:val="11"/>
        </w:numPr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 xml:space="preserve">Load 2 file tương ứng cho 2 class là: </w:t>
      </w:r>
      <w:r w:rsidRPr="00025A1F">
        <w:rPr>
          <w:rFonts w:ascii="Times New Roman" w:hAnsi="Times New Roman" w:cs="Times New Roman"/>
          <w:i/>
          <w:sz w:val="26"/>
          <w:szCs w:val="26"/>
        </w:rPr>
        <w:t>class1.txt</w:t>
      </w:r>
      <w:r w:rsidRPr="00025A1F">
        <w:rPr>
          <w:rFonts w:ascii="Times New Roman" w:hAnsi="Times New Roman" w:cs="Times New Roman"/>
          <w:sz w:val="26"/>
          <w:szCs w:val="26"/>
        </w:rPr>
        <w:t xml:space="preserve"> và </w:t>
      </w:r>
      <w:r w:rsidRPr="00025A1F">
        <w:rPr>
          <w:rFonts w:ascii="Times New Roman" w:hAnsi="Times New Roman" w:cs="Times New Roman"/>
          <w:i/>
          <w:sz w:val="26"/>
          <w:szCs w:val="26"/>
        </w:rPr>
        <w:t>class2.txt</w:t>
      </w:r>
      <w:r w:rsidRPr="00025A1F">
        <w:rPr>
          <w:rFonts w:ascii="Times New Roman" w:hAnsi="Times New Roman" w:cs="Times New Roman"/>
          <w:sz w:val="26"/>
          <w:szCs w:val="26"/>
        </w:rPr>
        <w:t>.</w:t>
      </w:r>
    </w:p>
    <w:p w14:paraId="6B145A46" w14:textId="77777777" w:rsidR="00DC1153" w:rsidRPr="00025A1F" w:rsidRDefault="00DC1153" w:rsidP="00DC1153">
      <w:pPr>
        <w:pStyle w:val="ListParagraph"/>
        <w:numPr>
          <w:ilvl w:val="1"/>
          <w:numId w:val="11"/>
        </w:numPr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Cho biết số mẫu và số đặc trưng của mỗi class.</w:t>
      </w:r>
    </w:p>
    <w:p w14:paraId="06D8206D" w14:textId="77777777" w:rsidR="00DC1153" w:rsidRPr="00025A1F" w:rsidRDefault="00DC1153" w:rsidP="00DC1153">
      <w:pPr>
        <w:pStyle w:val="ListParagraph"/>
        <w:numPr>
          <w:ilvl w:val="1"/>
          <w:numId w:val="11"/>
        </w:numPr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Tính mean, variance, và covariance của các vector đặc trưng.</w:t>
      </w:r>
    </w:p>
    <w:p w14:paraId="2C60A5C7" w14:textId="326AAADA" w:rsidR="00DC1153" w:rsidRDefault="00DC1153" w:rsidP="00DC1153">
      <w:pPr>
        <w:pStyle w:val="ListParagraph"/>
        <w:numPr>
          <w:ilvl w:val="1"/>
          <w:numId w:val="11"/>
        </w:numPr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 xml:space="preserve">Trích chọn 1 đặc trưng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1A3F06" w14:paraId="32760721" w14:textId="77777777" w:rsidTr="0069198E">
        <w:trPr>
          <w:trHeight w:val="2302"/>
        </w:trPr>
        <w:tc>
          <w:tcPr>
            <w:tcW w:w="9350" w:type="dxa"/>
          </w:tcPr>
          <w:p w14:paraId="2600A5B1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def covariance(x):</w:t>
            </w:r>
          </w:p>
          <w:p w14:paraId="01E13D9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N = len(x)</w:t>
            </w:r>
          </w:p>
          <w:p w14:paraId="39046581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TB = mean(x)</w:t>
            </w:r>
          </w:p>
          <w:p w14:paraId="78B6E0AD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M = []</w:t>
            </w:r>
          </w:p>
          <w:p w14:paraId="1AD64363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for i in x:</w:t>
            </w:r>
          </w:p>
          <w:p w14:paraId="28E3EE3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  M.append(i - TB)</w:t>
            </w:r>
          </w:p>
          <w:p w14:paraId="4B3708ED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D = np.asarray(M)</w:t>
            </w:r>
          </w:p>
          <w:p w14:paraId="6A8CB12D" w14:textId="3D2BE23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return  (1/(N-1))*D*D.T</w:t>
            </w:r>
          </w:p>
        </w:tc>
      </w:tr>
    </w:tbl>
    <w:p w14:paraId="412942FD" w14:textId="3DF0B61E" w:rsidR="0069198E" w:rsidRPr="001A3F06" w:rsidRDefault="0069198E" w:rsidP="0069198E">
      <w:pPr>
        <w:jc w:val="both"/>
        <w:rPr>
          <w:rFonts w:ascii="Consolas" w:hAnsi="Consolas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69198E" w:rsidRPr="001A3F06" w14:paraId="740D0EE1" w14:textId="77777777" w:rsidTr="0069198E">
        <w:trPr>
          <w:trHeight w:val="12181"/>
        </w:trPr>
        <w:tc>
          <w:tcPr>
            <w:tcW w:w="9350" w:type="dxa"/>
          </w:tcPr>
          <w:p w14:paraId="568AF37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lastRenderedPageBreak/>
              <w:t>datContent = [i.strip().split() for i in open("twoclass.dat", "r").readlines()]</w:t>
            </w:r>
          </w:p>
          <w:p w14:paraId="2BABA58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Số mẫu là: " + str(len(datContent)))</w:t>
            </w:r>
          </w:p>
          <w:p w14:paraId="72FAF354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print("Số đặc trưng của mỗi class là: " + str(len(datContent[0][:-2])))</w:t>
            </w:r>
          </w:p>
          <w:p w14:paraId="2055C6F1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or i in range(len(datContent[0][:-2])):</w:t>
            </w:r>
          </w:p>
          <w:p w14:paraId="15BDD4E9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print("Trung bình của đặc trưng " + str(i+1) + " là: " + str(mean([float(row[i]) for row in datContent])))</w:t>
            </w:r>
          </w:p>
          <w:p w14:paraId="2E9D9B74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print("Phương sai của đặc trưng " + str(i+1) + " là: " + str(variance([float(row[i]) for row in datContent])))</w:t>
            </w:r>
          </w:p>
          <w:p w14:paraId="6F617C71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print("Hiệp phương sai của đặc trưng " + str(i+1) + " là: " + str(np.cov([float(row[i]) for row in datContent])))</w:t>
            </w:r>
          </w:p>
          <w:p w14:paraId="09EFE9F3" w14:textId="0F201AAB" w:rsidR="0069198E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  print()</w:t>
            </w:r>
          </w:p>
          <w:p w14:paraId="5DABD70E" w14:textId="77777777" w:rsidR="001A3F06" w:rsidRPr="001A3F06" w:rsidRDefault="001A3F06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53EEBC29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# Chọn đặc trưng 1</w:t>
            </w:r>
          </w:p>
          <w:p w14:paraId="08B5432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1 = [float(row[0]) for row in datContent]</w:t>
            </w:r>
          </w:p>
          <w:p w14:paraId="2CDE8D08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2 = [float(row[1]) for row in datContent]</w:t>
            </w:r>
          </w:p>
          <w:p w14:paraId="70D53F8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3 = [float(row[2]) for row in datContent]</w:t>
            </w:r>
          </w:p>
          <w:p w14:paraId="3FF2ECC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4 = [float(row[3]) for row in datContent]</w:t>
            </w:r>
          </w:p>
          <w:p w14:paraId="6572FDFD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class_1 = [int(row[4]) for row in datContent]</w:t>
            </w:r>
          </w:p>
          <w:p w14:paraId="0786AF60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5502AEE5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# Tạo list index</w:t>
            </w:r>
          </w:p>
          <w:p w14:paraId="62FC69CC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idx = np.arange(0, len(feature_1))</w:t>
            </w:r>
          </w:p>
          <w:p w14:paraId="08739273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# Ranđom lại list index</w:t>
            </w:r>
          </w:p>
          <w:p w14:paraId="54C6095D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np.random.shuffle(idx)</w:t>
            </w:r>
          </w:p>
          <w:p w14:paraId="4C62087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# Lấy ra phân nửa list index đã random</w:t>
            </w:r>
          </w:p>
          <w:p w14:paraId="67EC2C6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idx_train = idx[:len(feature_1)//2]</w:t>
            </w:r>
          </w:p>
          <w:p w14:paraId="6A703D7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idx_test = idx[len(feature_1)//2:]</w:t>
            </w:r>
          </w:p>
          <w:p w14:paraId="6EF2D419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74BFA310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# Tách tập train</w:t>
            </w:r>
          </w:p>
          <w:p w14:paraId="76DF90E0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1_train = [feature_1[i] for i in idx_train]</w:t>
            </w:r>
          </w:p>
          <w:p w14:paraId="79C5C92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2_train = [feature_2[i] for i in idx_train]</w:t>
            </w:r>
          </w:p>
          <w:p w14:paraId="33C2A6AC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3_train = [feature_3[i] for i in idx_train]</w:t>
            </w:r>
          </w:p>
          <w:p w14:paraId="4D80F5AA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4_train = [feature_4[i] for i in idx_train]</w:t>
            </w:r>
          </w:p>
          <w:p w14:paraId="675D6B26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05E47C55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class_train = [class_1[i] for i in idx_train]</w:t>
            </w:r>
          </w:p>
          <w:p w14:paraId="29826F18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0BECB7A0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# Tách tập test</w:t>
            </w:r>
          </w:p>
          <w:p w14:paraId="134D28A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1_test = [feature_1[i] for i in idx_test]</w:t>
            </w:r>
          </w:p>
          <w:p w14:paraId="121E4D7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2_test = [feature_2[i] for i in idx_test]</w:t>
            </w:r>
          </w:p>
          <w:p w14:paraId="2F8F89AE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3_test = [feature_3[i] for i in idx_test]</w:t>
            </w:r>
          </w:p>
          <w:p w14:paraId="30A1A6D0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feature_4_test = [feature_4[i] for i in idx_test]</w:t>
            </w:r>
          </w:p>
          <w:p w14:paraId="448941CB" w14:textId="77777777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4A352659" w14:textId="07BA2314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</w:rPr>
              <w:t>class_test = [class_1[i] for i in idx_test]</w:t>
            </w:r>
          </w:p>
        </w:tc>
      </w:tr>
      <w:tr w:rsidR="0069198E" w:rsidRPr="001A3F06" w14:paraId="6F6C44C5" w14:textId="77777777" w:rsidTr="0069198E">
        <w:trPr>
          <w:trHeight w:val="4243"/>
        </w:trPr>
        <w:tc>
          <w:tcPr>
            <w:tcW w:w="9350" w:type="dxa"/>
          </w:tcPr>
          <w:p w14:paraId="40B91078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lastRenderedPageBreak/>
              <w:t>Số mẫu là: 242</w:t>
            </w:r>
          </w:p>
          <w:p w14:paraId="16B9A5A9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Số đặc trưng của mỗi class là: 4</w:t>
            </w:r>
          </w:p>
          <w:p w14:paraId="6B15049B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Trung bình của đặc trưng 1 là: 0.06021218181818183</w:t>
            </w:r>
          </w:p>
          <w:p w14:paraId="205EA1B3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Phương sai của đặc trưng 1 là: 0.8578042003907271</w:t>
            </w:r>
          </w:p>
          <w:p w14:paraId="696E1F60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Hiệp phương sai của đặc trưng 1 là: 0.8613635539193196</w:t>
            </w:r>
          </w:p>
          <w:p w14:paraId="40B68D6D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</w:p>
          <w:p w14:paraId="365C697D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Trung bình của đặc trưng 2 là: 0.055756892561983476</w:t>
            </w:r>
          </w:p>
          <w:p w14:paraId="1247A08D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Phương sai của đặc trưng 2 là: 1.0511796321486822</w:t>
            </w:r>
          </w:p>
          <w:p w14:paraId="60E70747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Hiệp phương sai của đặc trưng 2 là: 1.055541373360918</w:t>
            </w:r>
          </w:p>
          <w:p w14:paraId="1A0F28A1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</w:p>
          <w:p w14:paraId="5296694D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Trung bình của đặc trưng 3 là: 1.4545952520661152</w:t>
            </w:r>
          </w:p>
          <w:p w14:paraId="6F528D61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Phương sai của đặc trưng 3 là: 4.234982801030213</w:t>
            </w:r>
          </w:p>
          <w:p w14:paraId="4D06BD58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Hiệp phương sai của đặc trưng 3 là: 4.252555343773077</w:t>
            </w:r>
          </w:p>
          <w:p w14:paraId="169AC398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</w:p>
          <w:p w14:paraId="4A4E63E7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Trung bình của đặc trưng 4 là: -1.388338768595042</w:t>
            </w:r>
          </w:p>
          <w:p w14:paraId="3C5B6BE9" w14:textId="77777777" w:rsidR="0069198E" w:rsidRPr="001A3F06" w:rsidRDefault="0069198E" w:rsidP="0069198E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Phương sai của đặc trưng 4 là: 4.359071929443203</w:t>
            </w:r>
          </w:p>
          <w:p w14:paraId="7FD37CEB" w14:textId="1A479F11" w:rsidR="0069198E" w:rsidRPr="001A3F0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1A3F06">
              <w:rPr>
                <w:rFonts w:ascii="Consolas" w:eastAsia="Times New Roman" w:hAnsi="Consolas" w:cs="Courier New"/>
                <w:shd w:val="clear" w:color="auto" w:fill="FFFFFF"/>
              </w:rPr>
              <w:t>Hiệp phương sai của đặc trưng 4 là: 4.377159364835083</w:t>
            </w:r>
          </w:p>
        </w:tc>
      </w:tr>
    </w:tbl>
    <w:p w14:paraId="568771A4" w14:textId="77777777" w:rsidR="0069198E" w:rsidRPr="0069198E" w:rsidRDefault="0069198E" w:rsidP="0069198E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12C49545" w14:textId="77777777" w:rsidR="00DC1153" w:rsidRPr="00025A1F" w:rsidRDefault="00DC1153" w:rsidP="00DC1153">
      <w:pPr>
        <w:pStyle w:val="ListParagraph"/>
        <w:numPr>
          <w:ilvl w:val="2"/>
          <w:numId w:val="13"/>
        </w:numPr>
        <w:ind w:left="709" w:hanging="425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025A1F">
        <w:rPr>
          <w:rFonts w:ascii="Times New Roman" w:hAnsi="Times New Roman" w:cs="Times New Roman"/>
          <w:b/>
          <w:i/>
          <w:sz w:val="26"/>
          <w:szCs w:val="26"/>
        </w:rPr>
        <w:t>Xây dựng classifier ứng với 1 đặc trưng được chọn:</w:t>
      </w:r>
    </w:p>
    <w:p w14:paraId="1A9F209B" w14:textId="77777777" w:rsidR="00DC1153" w:rsidRPr="00025A1F" w:rsidRDefault="00DC1153" w:rsidP="00DC1153">
      <w:pPr>
        <w:pStyle w:val="ListParagraph"/>
        <w:numPr>
          <w:ilvl w:val="1"/>
          <w:numId w:val="11"/>
        </w:numPr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Chia tập dữ liệu thành 2 tập con, tập huấn luyện gồm 50%.</w:t>
      </w:r>
    </w:p>
    <w:p w14:paraId="65B2980C" w14:textId="77777777" w:rsidR="00DC1153" w:rsidRPr="00025A1F" w:rsidRDefault="00DC1153" w:rsidP="00DC1153">
      <w:pPr>
        <w:pStyle w:val="ListParagraph"/>
        <w:numPr>
          <w:ilvl w:val="1"/>
          <w:numId w:val="11"/>
        </w:numPr>
        <w:ind w:left="709" w:hanging="425"/>
        <w:jc w:val="both"/>
        <w:rPr>
          <w:rFonts w:ascii="Times New Roman" w:hAnsi="Times New Roman" w:cs="Times New Roman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Tính histogram và plot:</w:t>
      </w:r>
    </w:p>
    <w:p w14:paraId="0F7FF7FA" w14:textId="77777777" w:rsidR="00DC1153" w:rsidRPr="00025A1F" w:rsidRDefault="00DC1153" w:rsidP="00DC115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>Xác định giá trị biệt số (ngưỡng). Ứng với histogram được tính, chọn biệt số sao cho giá trị misclassification là nhỏ nhất.</w:t>
      </w:r>
    </w:p>
    <w:p w14:paraId="3B58EFB6" w14:textId="77777777" w:rsidR="00DC1153" w:rsidRPr="00025A1F" w:rsidRDefault="00DC1153" w:rsidP="00DC115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709" w:hanging="42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>Đánh giá trên tập dữ liệu test: ứng với giá trị ngưỡng được chọn (biệt số), chúng ta cần phải đánh giá trên 1 tập dữ liệu khác (dữ liệu không được dùng trong huấn luyện); tập dữ liệu test. Dựa vào các giá trị đặc trưng tưng ứng cho các mẫu test và giá trị ngưỡng được xác định, tính phần trăm lỗi.</w:t>
      </w:r>
    </w:p>
    <w:p w14:paraId="5DF0F44E" w14:textId="77777777" w:rsidR="00DC1153" w:rsidRPr="00025A1F" w:rsidRDefault="00DC1153" w:rsidP="00DC1153">
      <w:pPr>
        <w:autoSpaceDE w:val="0"/>
        <w:autoSpaceDN w:val="0"/>
        <w:adjustRightInd w:val="0"/>
        <w:spacing w:after="0" w:line="240" w:lineRule="auto"/>
        <w:ind w:left="644"/>
        <w:rPr>
          <w:rFonts w:ascii="Times New Roman" w:hAnsi="Times New Roman" w:cs="Times New Roman"/>
          <w:sz w:val="26"/>
          <w:szCs w:val="26"/>
          <w:lang w:val="vi-VN"/>
        </w:rPr>
      </w:pPr>
    </w:p>
    <w:p w14:paraId="7FD93058" w14:textId="77777777" w:rsidR="00DC1153" w:rsidRPr="00025A1F" w:rsidRDefault="00DC1153" w:rsidP="00DC1153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>Tương tự, thực nghiệm với các cách phân chia tập dữ liệu khác nhau (tập dữ liệu huấn luyện là 60%, 70%, và 80%) và các bin của histogram khác nhau.</w:t>
      </w:r>
    </w:p>
    <w:p w14:paraId="4A20A245" w14:textId="77777777" w:rsidR="00DC1153" w:rsidRPr="00025A1F" w:rsidRDefault="00DC1153" w:rsidP="00DC1153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5DFC75ED" w14:textId="6ACBF210" w:rsidR="0069198E" w:rsidRPr="001A3F06" w:rsidRDefault="00DC1153" w:rsidP="001A3F06">
      <w:pPr>
        <w:pStyle w:val="ListParagraph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25A1F">
        <w:rPr>
          <w:rFonts w:ascii="Times New Roman" w:hAnsi="Times New Roman" w:cs="Times New Roman"/>
          <w:sz w:val="26"/>
          <w:szCs w:val="26"/>
          <w:lang w:val="vi-VN"/>
        </w:rPr>
        <w:t>Cho biết đặc trưng có khả năng phân loại tốt nhất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066"/>
      </w:tblGrid>
      <w:tr w:rsidR="00DD0D81" w:rsidRPr="00DD0D81" w14:paraId="3EB1FBA3" w14:textId="77777777" w:rsidTr="00DD0D81">
        <w:trPr>
          <w:trHeight w:val="2323"/>
        </w:trPr>
        <w:tc>
          <w:tcPr>
            <w:tcW w:w="9066" w:type="dxa"/>
          </w:tcPr>
          <w:p w14:paraId="75A779DE" w14:textId="77777777" w:rsidR="0069198E" w:rsidRPr="009A431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>import matplotlib.pyplot as plt</w:t>
            </w:r>
          </w:p>
          <w:p w14:paraId="34FB319C" w14:textId="77777777" w:rsidR="0069198E" w:rsidRPr="009A431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23AB002C" w14:textId="77777777" w:rsidR="0069198E" w:rsidRPr="009A431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>plt.hist(feature_1_train)</w:t>
            </w:r>
          </w:p>
          <w:p w14:paraId="72324AEF" w14:textId="77777777" w:rsidR="0069198E" w:rsidRPr="009A431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>plt.title("Biểu đồ histogram của đặc trưng 1")</w:t>
            </w:r>
          </w:p>
          <w:p w14:paraId="0E71A073" w14:textId="77777777" w:rsidR="0069198E" w:rsidRPr="009A431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>plt.show()</w:t>
            </w:r>
          </w:p>
          <w:p w14:paraId="3825055D" w14:textId="77777777" w:rsidR="0069198E" w:rsidRPr="009A431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>plt.plot(feature_1_train)</w:t>
            </w:r>
          </w:p>
          <w:p w14:paraId="7F4B935A" w14:textId="77777777" w:rsidR="0069198E" w:rsidRPr="009A4316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>plt.title("Biểu đồ plot của đặc trưng 1")</w:t>
            </w:r>
          </w:p>
          <w:p w14:paraId="7DB90998" w14:textId="0798BA6D" w:rsidR="0069198E" w:rsidRPr="00DD0D81" w:rsidRDefault="0069198E" w:rsidP="0069198E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4"/>
                <w:szCs w:val="24"/>
              </w:rPr>
            </w:pPr>
            <w:r w:rsidRPr="009A4316">
              <w:rPr>
                <w:rFonts w:ascii="Consolas" w:eastAsia="Times New Roman" w:hAnsi="Consolas" w:cs="Courier New"/>
              </w:rPr>
              <w:t>plt.show()</w:t>
            </w:r>
          </w:p>
        </w:tc>
      </w:tr>
    </w:tbl>
    <w:p w14:paraId="22D5E71A" w14:textId="4E92E289" w:rsidR="0069198E" w:rsidRPr="00DD0D81" w:rsidRDefault="0069198E" w:rsidP="0069198E">
      <w:pPr>
        <w:pStyle w:val="ListParagraph"/>
        <w:ind w:left="0"/>
        <w:rPr>
          <w:rFonts w:ascii="Consolas" w:hAnsi="Consolas"/>
          <w:sz w:val="24"/>
          <w:szCs w:val="24"/>
          <w:lang w:val="vi-VN"/>
        </w:rPr>
      </w:pPr>
      <w:r w:rsidRPr="00DD0D81">
        <w:rPr>
          <w:rFonts w:ascii="Consolas" w:hAnsi="Consolas"/>
          <w:noProof/>
          <w:sz w:val="24"/>
          <w:szCs w:val="24"/>
          <w:lang w:val="vi-VN"/>
        </w:rPr>
        <w:lastRenderedPageBreak/>
        <w:drawing>
          <wp:inline distT="0" distB="0" distL="0" distR="0" wp14:anchorId="499562FA" wp14:editId="54105C36">
            <wp:extent cx="2871720" cy="2011307"/>
            <wp:effectExtent l="0" t="0" r="5080" b="825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858" cy="2062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D81">
        <w:rPr>
          <w:rFonts w:ascii="Consolas" w:hAnsi="Consolas"/>
          <w:sz w:val="24"/>
          <w:szCs w:val="24"/>
          <w:lang w:val="vi-VN"/>
        </w:rPr>
        <w:t xml:space="preserve"> </w:t>
      </w:r>
      <w:r w:rsidRPr="00DD0D81">
        <w:rPr>
          <w:rFonts w:ascii="Consolas" w:hAnsi="Consolas"/>
          <w:noProof/>
          <w:sz w:val="24"/>
          <w:szCs w:val="24"/>
          <w:lang w:val="vi-VN"/>
        </w:rPr>
        <w:drawing>
          <wp:inline distT="0" distB="0" distL="0" distR="0" wp14:anchorId="264AA5B8" wp14:editId="4A1F3964">
            <wp:extent cx="2882251" cy="2008588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971" cy="2092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97DA1" w14:textId="2B257DDB" w:rsidR="00DD0D81" w:rsidRPr="00DD0D81" w:rsidRDefault="00DD0D81" w:rsidP="0069198E">
      <w:pPr>
        <w:pStyle w:val="ListParagraph"/>
        <w:ind w:left="0"/>
        <w:rPr>
          <w:rFonts w:ascii="Consolas" w:hAnsi="Consolas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D0D81" w:rsidRPr="00DD0D81" w14:paraId="4C168D9B" w14:textId="77777777" w:rsidTr="00DD0D81">
        <w:trPr>
          <w:trHeight w:val="6633"/>
        </w:trPr>
        <w:tc>
          <w:tcPr>
            <w:tcW w:w="9350" w:type="dxa"/>
          </w:tcPr>
          <w:p w14:paraId="13FA4FBE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def find_thresh(x, label):</w:t>
            </w:r>
          </w:p>
          <w:p w14:paraId="04D1E86B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thresh = None</w:t>
            </w:r>
          </w:p>
          <w:p w14:paraId="03CE13C9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num_errors = 999999</w:t>
            </w:r>
          </w:p>
          <w:p w14:paraId="13D9C15E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for i in x:</w:t>
            </w:r>
          </w:p>
          <w:p w14:paraId="23DBE13B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errors = 0</w:t>
            </w:r>
          </w:p>
          <w:p w14:paraId="455C631C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for d, l in zip(x, label):</w:t>
            </w:r>
          </w:p>
          <w:p w14:paraId="0452F860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  if d &gt; i and l == 1:</w:t>
            </w:r>
          </w:p>
          <w:p w14:paraId="7E0F2E1F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    errors += 1</w:t>
            </w:r>
          </w:p>
          <w:p w14:paraId="276964C2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  elif d &lt;= i and l == 0:</w:t>
            </w:r>
          </w:p>
          <w:p w14:paraId="114B25F2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    errors += 1</w:t>
            </w:r>
          </w:p>
          <w:p w14:paraId="0AFB62A0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if errors &lt; num_errors:</w:t>
            </w:r>
          </w:p>
          <w:p w14:paraId="69033FF5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  num_errors = errors</w:t>
            </w:r>
          </w:p>
          <w:p w14:paraId="3CB97DCF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  thresh = i</w:t>
            </w:r>
          </w:p>
          <w:p w14:paraId="331C45F1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return (thresh, num_errors)</w:t>
            </w:r>
          </w:p>
          <w:p w14:paraId="5EB3FCED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</w:p>
          <w:p w14:paraId="39FAE9CA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def find_error_with_thresh(x, label, thresh):</w:t>
            </w:r>
          </w:p>
          <w:p w14:paraId="69E7AE1E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num_errors = 0</w:t>
            </w:r>
          </w:p>
          <w:p w14:paraId="780F9687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for d, l in zip(x, label):</w:t>
            </w:r>
          </w:p>
          <w:p w14:paraId="090EACE3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if d &gt; thresh and l == 1:</w:t>
            </w:r>
          </w:p>
          <w:p w14:paraId="130B2D0D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  num_errors += 1</w:t>
            </w:r>
          </w:p>
          <w:p w14:paraId="2ECC021F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elif d &lt;= thresh and l == 0:</w:t>
            </w:r>
          </w:p>
          <w:p w14:paraId="637A3427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    num_errors += 1</w:t>
            </w:r>
          </w:p>
          <w:p w14:paraId="526A1E3B" w14:textId="6EDEDC91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  return num_errors</w:t>
            </w:r>
          </w:p>
        </w:tc>
      </w:tr>
    </w:tbl>
    <w:p w14:paraId="5859F17B" w14:textId="25380D3D" w:rsidR="00DD0D81" w:rsidRPr="00DD0D81" w:rsidRDefault="00DD0D81" w:rsidP="0069198E">
      <w:pPr>
        <w:pStyle w:val="ListParagraph"/>
        <w:ind w:left="0"/>
        <w:rPr>
          <w:rFonts w:ascii="Consolas" w:hAnsi="Consolas" w:cs="Times New Roman"/>
          <w:sz w:val="20"/>
          <w:szCs w:val="20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D0D81" w:rsidRPr="00DD0D81" w14:paraId="6CC2725E" w14:textId="77777777" w:rsidTr="00DD0D81">
        <w:tc>
          <w:tcPr>
            <w:tcW w:w="9350" w:type="dxa"/>
          </w:tcPr>
          <w:p w14:paraId="283C975C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# Đặc trưng 1</w:t>
            </w:r>
          </w:p>
          <w:p w14:paraId="378763D0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fea_1_test = find_thresh(feature_1_train, class_train)</w:t>
            </w:r>
          </w:p>
          <w:p w14:paraId="600D06AA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Ngưỡng tìm được từ tập train đặc trưng 1 là: " + str(fea_1_test[0]))</w:t>
            </w:r>
          </w:p>
          <w:p w14:paraId="6EC59B5F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rain đặc trưng 1 là: " + str(fea_1_test[1]))</w:t>
            </w:r>
          </w:p>
          <w:p w14:paraId="22C1DF23" w14:textId="77777777" w:rsidR="009A4316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est đặc trưng 1 là: " </w:t>
            </w:r>
          </w:p>
          <w:p w14:paraId="2DE66FC4" w14:textId="18FE12ED" w:rsidR="00DD0D81" w:rsidRPr="00DD0D81" w:rsidRDefault="009A4316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>
              <w:rPr>
                <w:rFonts w:ascii="Consolas" w:eastAsia="Times New Roman" w:hAnsi="Consolas" w:cs="Courier New"/>
                <w:sz w:val="20"/>
                <w:szCs w:val="20"/>
              </w:rPr>
              <w:t xml:space="preserve">       </w:t>
            </w:r>
            <w:r w:rsidR="00DD0D81" w:rsidRPr="00DD0D81">
              <w:rPr>
                <w:rFonts w:ascii="Consolas" w:eastAsia="Times New Roman" w:hAnsi="Consolas" w:cs="Courier New"/>
                <w:sz w:val="20"/>
                <w:szCs w:val="20"/>
              </w:rPr>
              <w:t>+ str(find_error_with_thresh(feature_1_test, class_test, fea_1_test[0])))</w:t>
            </w:r>
          </w:p>
          <w:p w14:paraId="7C5A8D8A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)</w:t>
            </w:r>
          </w:p>
          <w:p w14:paraId="2305E67A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lastRenderedPageBreak/>
              <w:t># Đặc trưng 2</w:t>
            </w:r>
          </w:p>
          <w:p w14:paraId="3467939D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fea_2_test = find_thresh(feature_2_train, class_train)</w:t>
            </w:r>
          </w:p>
          <w:p w14:paraId="0496B7D8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Ngưỡng tìm được từ tập train đặc trưng 2 là: " + str(fea_2_test[0]))</w:t>
            </w:r>
          </w:p>
          <w:p w14:paraId="251789B9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rain đặc trưng 2 là: " + str(fea_2_test[1]))</w:t>
            </w:r>
          </w:p>
          <w:p w14:paraId="441B5BA3" w14:textId="77777777" w:rsidR="009A4316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est đặc trưng 2 là: " </w:t>
            </w:r>
          </w:p>
          <w:p w14:paraId="130B5726" w14:textId="4EA21E1B" w:rsidR="00DD0D81" w:rsidRPr="00DD0D81" w:rsidRDefault="009A4316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>
              <w:rPr>
                <w:rFonts w:ascii="Consolas" w:eastAsia="Times New Roman" w:hAnsi="Consolas" w:cs="Courier New"/>
                <w:sz w:val="20"/>
                <w:szCs w:val="20"/>
              </w:rPr>
              <w:t xml:space="preserve">          </w:t>
            </w:r>
            <w:r w:rsidR="00DD0D81" w:rsidRPr="00DD0D81">
              <w:rPr>
                <w:rFonts w:ascii="Consolas" w:eastAsia="Times New Roman" w:hAnsi="Consolas" w:cs="Courier New"/>
                <w:sz w:val="20"/>
                <w:szCs w:val="20"/>
              </w:rPr>
              <w:t>+ str(find_error_with_thresh(feature_2_test, class_test, fea_2_test[0])))</w:t>
            </w:r>
          </w:p>
          <w:p w14:paraId="351B1796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)</w:t>
            </w:r>
          </w:p>
          <w:p w14:paraId="6B64939B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</w:p>
          <w:p w14:paraId="0C7F9168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# Đặc trưng 3</w:t>
            </w:r>
          </w:p>
          <w:p w14:paraId="14F9EC12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fea_3_test = find_thresh(feature_3_train, class_train)</w:t>
            </w:r>
          </w:p>
          <w:p w14:paraId="52E2253C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Ngưỡng tìm được từ tập train đặc trưng 3 là: " + str(fea_3_test[0]))</w:t>
            </w:r>
          </w:p>
          <w:p w14:paraId="48BB5F90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rain đặc trưng 3 là: " + str(fea_3_test[1]))</w:t>
            </w:r>
          </w:p>
          <w:p w14:paraId="3FAE2863" w14:textId="77777777" w:rsidR="009A4316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est đặc trưng 3 là: " </w:t>
            </w:r>
          </w:p>
          <w:p w14:paraId="574DFF50" w14:textId="0315F63B" w:rsidR="00DD0D81" w:rsidRPr="00DD0D81" w:rsidRDefault="009A4316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>
              <w:rPr>
                <w:rFonts w:ascii="Consolas" w:eastAsia="Times New Roman" w:hAnsi="Consolas" w:cs="Courier New"/>
                <w:sz w:val="20"/>
                <w:szCs w:val="20"/>
              </w:rPr>
              <w:t xml:space="preserve">          </w:t>
            </w:r>
            <w:r w:rsidR="00DD0D81" w:rsidRPr="00DD0D81">
              <w:rPr>
                <w:rFonts w:ascii="Consolas" w:eastAsia="Times New Roman" w:hAnsi="Consolas" w:cs="Courier New"/>
                <w:sz w:val="20"/>
                <w:szCs w:val="20"/>
              </w:rPr>
              <w:t>+ str(find_error_with_thresh(feature_3_test, class_test, fea_3_test[0])))</w:t>
            </w:r>
          </w:p>
          <w:p w14:paraId="66487E65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)</w:t>
            </w:r>
          </w:p>
          <w:p w14:paraId="0625DCD6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</w:p>
          <w:p w14:paraId="75959FAF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# Đặc trưng 4</w:t>
            </w:r>
          </w:p>
          <w:p w14:paraId="081BE148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fea_4_test = find_thresh(feature_4_train, class_train)</w:t>
            </w:r>
          </w:p>
          <w:p w14:paraId="309E3F6E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Ngưỡng tìm được từ tập train đặc trưng 4 là: " + str(fea_4_test[0]))</w:t>
            </w:r>
          </w:p>
          <w:p w14:paraId="41F4223F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rain đặc trưng 4 là: " + str(fea_4_test[1]))</w:t>
            </w:r>
          </w:p>
          <w:p w14:paraId="50D6CA44" w14:textId="77777777" w:rsidR="009A4316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est đặc trưng 4 là: " </w:t>
            </w:r>
          </w:p>
          <w:p w14:paraId="4DD2A912" w14:textId="793A1DDB" w:rsidR="00DD0D81" w:rsidRPr="00DD0D81" w:rsidRDefault="009A4316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>
              <w:rPr>
                <w:rFonts w:ascii="Consolas" w:eastAsia="Times New Roman" w:hAnsi="Consolas" w:cs="Courier New"/>
                <w:sz w:val="20"/>
                <w:szCs w:val="20"/>
              </w:rPr>
              <w:t xml:space="preserve">          </w:t>
            </w:r>
            <w:r w:rsidR="00DD0D81" w:rsidRPr="00DD0D81">
              <w:rPr>
                <w:rFonts w:ascii="Consolas" w:eastAsia="Times New Roman" w:hAnsi="Consolas" w:cs="Courier New"/>
                <w:sz w:val="20"/>
                <w:szCs w:val="20"/>
              </w:rPr>
              <w:t>+ str(find_error_with_thresh(feature_4_test, class_test, fea_4_test[0])))</w:t>
            </w:r>
          </w:p>
          <w:p w14:paraId="2893EEFF" w14:textId="77777777" w:rsidR="00DD0D81" w:rsidRPr="00DD0D81" w:rsidRDefault="00DD0D81" w:rsidP="00DD0D81">
            <w:pPr>
              <w:pStyle w:val="ListParagraph"/>
              <w:ind w:left="0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</w:rPr>
              <w:t>print()</w:t>
            </w:r>
          </w:p>
          <w:p w14:paraId="4908AC2F" w14:textId="788F3291" w:rsidR="00DD0D81" w:rsidRPr="00DD0D81" w:rsidRDefault="00DD0D81" w:rsidP="00DD0D81">
            <w:pPr>
              <w:pStyle w:val="ListParagraph"/>
              <w:ind w:left="0"/>
              <w:rPr>
                <w:rFonts w:ascii="Consolas" w:hAnsi="Consolas" w:cs="Times New Roman"/>
                <w:sz w:val="20"/>
                <w:szCs w:val="20"/>
                <w:lang w:val="vi-VN"/>
              </w:rPr>
            </w:pPr>
          </w:p>
        </w:tc>
      </w:tr>
      <w:tr w:rsidR="00DD0D81" w:rsidRPr="00DD0D81" w14:paraId="771E9B25" w14:textId="77777777" w:rsidTr="009A4316">
        <w:trPr>
          <w:trHeight w:val="3729"/>
        </w:trPr>
        <w:tc>
          <w:tcPr>
            <w:tcW w:w="9350" w:type="dxa"/>
          </w:tcPr>
          <w:p w14:paraId="6D68E88A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lastRenderedPageBreak/>
              <w:t>Ngưỡng tìm được từ tập train đặc trưng 1 là: 1.761705</w:t>
            </w:r>
          </w:p>
          <w:p w14:paraId="6CADE300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Số lỗi tìm được từ tập train đặc trưng 1 là: 55</w:t>
            </w:r>
          </w:p>
          <w:p w14:paraId="65EA745A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Số lỗi tìm được từ tập test đặc trưng 1 là: 66</w:t>
            </w:r>
          </w:p>
          <w:p w14:paraId="6E7E9C8D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</w:p>
          <w:p w14:paraId="0A48B0BB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Ngưỡng tìm được từ tập train đặc trưng 2 là: 2.284433</w:t>
            </w:r>
          </w:p>
          <w:p w14:paraId="21B0B1CE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Số lỗi tìm được từ tập train đặc trưng 2 là: 57</w:t>
            </w:r>
          </w:p>
          <w:p w14:paraId="12A1E456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Số lỗi tìm được từ tập test đặc trưng 2 là: 64</w:t>
            </w:r>
          </w:p>
          <w:p w14:paraId="67C16911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</w:p>
          <w:p w14:paraId="01E8A95D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Ngưỡng tìm được từ tập train đặc trưng 3 là: 7.060067</w:t>
            </w:r>
          </w:p>
          <w:p w14:paraId="55B615BF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Số lỗi tìm được từ tập train đặc trưng 3 là: 57</w:t>
            </w:r>
          </w:p>
          <w:p w14:paraId="456D2CBC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Số lỗi tìm được từ tập test đặc trưng 3 là: 66</w:t>
            </w:r>
          </w:p>
          <w:p w14:paraId="085A0BCE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</w:p>
          <w:p w14:paraId="018399B5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Ngưỡng tìm được từ tập train đặc trưng 4 là: 2.397017</w:t>
            </w:r>
          </w:p>
          <w:p w14:paraId="30AC6D40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Số lỗi tìm được từ tập train đặc trưng 4 là: 57</w:t>
            </w:r>
          </w:p>
          <w:p w14:paraId="31F3F584" w14:textId="61E80871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DD0D81">
              <w:rPr>
                <w:rFonts w:ascii="Consolas" w:eastAsia="Times New Roman" w:hAnsi="Consolas" w:cs="Courier New"/>
                <w:sz w:val="20"/>
                <w:szCs w:val="20"/>
                <w:shd w:val="clear" w:color="auto" w:fill="FFFFFF"/>
              </w:rPr>
              <w:t>Số lỗi tìm được từ tập test đặc trưng 4 là: 65</w:t>
            </w:r>
          </w:p>
        </w:tc>
      </w:tr>
    </w:tbl>
    <w:p w14:paraId="0C3D403C" w14:textId="4A742844" w:rsidR="00DC1153" w:rsidRDefault="00DC1153" w:rsidP="00DD0D81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653992FD" w14:textId="183AD9F7" w:rsidR="00DD0D81" w:rsidRDefault="00DD0D81" w:rsidP="00DD0D81">
      <w:pPr>
        <w:jc w:val="both"/>
        <w:rPr>
          <w:rFonts w:ascii="Arial" w:hAnsi="Arial" w:cs="Arial"/>
          <w:color w:val="212121"/>
          <w:shd w:val="clear" w:color="auto" w:fill="FFFFFF"/>
        </w:rPr>
      </w:pPr>
      <w:r>
        <w:rPr>
          <w:rFonts w:ascii="Arial" w:hAnsi="Arial" w:cs="Arial"/>
          <w:color w:val="212121"/>
          <w:shd w:val="clear" w:color="auto" w:fill="FFFFFF"/>
        </w:rPr>
        <w:t>Từ kết quả trên ta có thể thấy là đặc trưng 1 và 4 là cho kết quả tốt nhất. Vì số điểm lỗi trên tập train với thực tế chỉ cách nhau thấp nhất.</w:t>
      </w:r>
    </w:p>
    <w:p w14:paraId="24C89D11" w14:textId="77777777" w:rsidR="00DD0D81" w:rsidRPr="00DD0D81" w:rsidRDefault="00DD0D81" w:rsidP="00DD0D81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24D5EC08" w14:textId="56C9C2F1" w:rsidR="00DC1153" w:rsidRPr="00656E39" w:rsidRDefault="00656E39" w:rsidP="00656E39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56E39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ài 9: </w:t>
      </w:r>
      <w:r w:rsidR="00DC1153" w:rsidRPr="00656E39">
        <w:rPr>
          <w:rFonts w:ascii="Times New Roman" w:hAnsi="Times New Roman" w:cs="Times New Roman"/>
          <w:sz w:val="26"/>
          <w:szCs w:val="26"/>
          <w:lang w:val="vi-VN"/>
        </w:rPr>
        <w:t>Thực hiện tương tự như bài 8 với 2 tập dữ liệu là cross (cross.dat) và twoclass (twoclass.dat). Chú ý dữ liệu cho các class đều gom chung 1 file và 2 đặc trưng cuối để chỉ ra class, ví dụ [1 0] tương ứng cho class1 và [0 1] tương ứng cho class2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DD0D81" w:rsidRPr="009A4316" w14:paraId="4409C635" w14:textId="77777777" w:rsidTr="00DD0D81">
        <w:trPr>
          <w:trHeight w:val="10907"/>
        </w:trPr>
        <w:tc>
          <w:tcPr>
            <w:tcW w:w="9350" w:type="dxa"/>
          </w:tcPr>
          <w:p w14:paraId="0CA32C11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datContent_cross = [i.strip().split() for i in open("cross.dat", "r").readlines()]</w:t>
            </w:r>
          </w:p>
          <w:p w14:paraId="6ADE37AE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print("Số mẫu là: " + str(len(datContent_cross)))</w:t>
            </w:r>
          </w:p>
          <w:p w14:paraId="0C2029FF" w14:textId="77777777" w:rsidR="009A4316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print("Số đặc trưng của mỗi class là: " </w:t>
            </w:r>
          </w:p>
          <w:p w14:paraId="6A0AEE31" w14:textId="64A35EAE" w:rsidR="00DD0D81" w:rsidRPr="00DD0D81" w:rsidRDefault="009A4316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>
              <w:rPr>
                <w:rFonts w:ascii="Consolas" w:eastAsia="Times New Roman" w:hAnsi="Consolas" w:cs="Courier New"/>
              </w:rPr>
              <w:t xml:space="preserve">                                    </w:t>
            </w:r>
            <w:r w:rsidR="00DD0D81" w:rsidRPr="00DD0D81">
              <w:rPr>
                <w:rFonts w:ascii="Consolas" w:eastAsia="Times New Roman" w:hAnsi="Consolas" w:cs="Courier New"/>
              </w:rPr>
              <w:t>+ str(len(datContent_cross[0][:-2])))</w:t>
            </w:r>
          </w:p>
          <w:p w14:paraId="4060C1DD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or i in range(len(datContent_cross[0][:-2])):</w:t>
            </w:r>
          </w:p>
          <w:p w14:paraId="5C47B147" w14:textId="77777777" w:rsidR="009A4316" w:rsidRPr="009A4316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  print("Trung bình của đặc trưng " + str(i+1) + " là: " </w:t>
            </w:r>
          </w:p>
          <w:p w14:paraId="5AFA22FC" w14:textId="009AE1E9" w:rsidR="00DD0D81" w:rsidRPr="00DD0D81" w:rsidRDefault="009A4316" w:rsidP="009A431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 xml:space="preserve">                             </w:t>
            </w:r>
            <w:r>
              <w:rPr>
                <w:rFonts w:ascii="Consolas" w:eastAsia="Times New Roman" w:hAnsi="Consolas" w:cs="Courier New"/>
              </w:rPr>
              <w:t xml:space="preserve">               </w:t>
            </w:r>
            <w:r w:rsidR="00DD0D81" w:rsidRPr="00DD0D81">
              <w:rPr>
                <w:rFonts w:ascii="Consolas" w:eastAsia="Times New Roman" w:hAnsi="Consolas" w:cs="Courier New"/>
              </w:rPr>
              <w:t>+ str(mean([float(row[i])</w:t>
            </w:r>
            <w:r w:rsidR="00DD0D81" w:rsidRPr="009A4316">
              <w:rPr>
                <w:rFonts w:ascii="Consolas" w:eastAsia="Times New Roman" w:hAnsi="Consolas" w:cs="Courier New"/>
              </w:rPr>
              <w:t xml:space="preserve"> </w:t>
            </w:r>
            <w:r w:rsidR="00DD0D81" w:rsidRPr="00DD0D81">
              <w:rPr>
                <w:rFonts w:ascii="Consolas" w:eastAsia="Times New Roman" w:hAnsi="Consolas" w:cs="Courier New"/>
              </w:rPr>
              <w:t>for row in datContent_cross])))</w:t>
            </w:r>
          </w:p>
          <w:p w14:paraId="2BA27BF0" w14:textId="77777777" w:rsidR="009A4316" w:rsidRPr="009A4316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  print("Phương sai của đặc trưng " + str(i+1) + " là: " </w:t>
            </w:r>
          </w:p>
          <w:p w14:paraId="491D065F" w14:textId="2F48DB19" w:rsidR="00DD0D81" w:rsidRPr="00DD0D81" w:rsidRDefault="009A4316" w:rsidP="009A431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 xml:space="preserve">                             </w:t>
            </w:r>
            <w:r>
              <w:rPr>
                <w:rFonts w:ascii="Consolas" w:eastAsia="Times New Roman" w:hAnsi="Consolas" w:cs="Courier New"/>
              </w:rPr>
              <w:t xml:space="preserve">               </w:t>
            </w:r>
            <w:r w:rsidR="00DD0D81" w:rsidRPr="00DD0D81">
              <w:rPr>
                <w:rFonts w:ascii="Consolas" w:eastAsia="Times New Roman" w:hAnsi="Consolas" w:cs="Courier New"/>
              </w:rPr>
              <w:t>+ str(variance([float(row[i])</w:t>
            </w:r>
            <w:r w:rsidR="00DD0D81" w:rsidRPr="009A4316">
              <w:rPr>
                <w:rFonts w:ascii="Consolas" w:eastAsia="Times New Roman" w:hAnsi="Consolas" w:cs="Courier New"/>
              </w:rPr>
              <w:t xml:space="preserve"> </w:t>
            </w:r>
            <w:r w:rsidR="00DD0D81" w:rsidRPr="00DD0D81">
              <w:rPr>
                <w:rFonts w:ascii="Consolas" w:eastAsia="Times New Roman" w:hAnsi="Consolas" w:cs="Courier New"/>
              </w:rPr>
              <w:t>for row in datContent_cross])))</w:t>
            </w:r>
          </w:p>
          <w:p w14:paraId="6B774F91" w14:textId="77777777" w:rsidR="009A4316" w:rsidRPr="009A4316" w:rsidRDefault="00DD0D81" w:rsidP="009A431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  print("Hiệp phương sai của đặc trưng " + str(i+1) + " là: " </w:t>
            </w:r>
          </w:p>
          <w:p w14:paraId="49169ABD" w14:textId="50D94E28" w:rsidR="00DD0D81" w:rsidRPr="00DD0D81" w:rsidRDefault="009A4316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</w:rPr>
              <w:t xml:space="preserve">                             </w:t>
            </w:r>
            <w:r>
              <w:rPr>
                <w:rFonts w:ascii="Consolas" w:eastAsia="Times New Roman" w:hAnsi="Consolas" w:cs="Courier New"/>
              </w:rPr>
              <w:t xml:space="preserve">               </w:t>
            </w:r>
            <w:r w:rsidR="00DD0D81" w:rsidRPr="00DD0D81">
              <w:rPr>
                <w:rFonts w:ascii="Consolas" w:eastAsia="Times New Roman" w:hAnsi="Consolas" w:cs="Courier New"/>
              </w:rPr>
              <w:t>+ str(np.cov([float(row[i])</w:t>
            </w:r>
            <w:r w:rsidR="00DD0D81" w:rsidRPr="009A4316">
              <w:rPr>
                <w:rFonts w:ascii="Consolas" w:eastAsia="Times New Roman" w:hAnsi="Consolas" w:cs="Courier New"/>
              </w:rPr>
              <w:t xml:space="preserve"> </w:t>
            </w:r>
            <w:r w:rsidR="00DD0D81" w:rsidRPr="00DD0D81">
              <w:rPr>
                <w:rFonts w:ascii="Consolas" w:eastAsia="Times New Roman" w:hAnsi="Consolas" w:cs="Courier New"/>
              </w:rPr>
              <w:t>for row in datContent_cross])))</w:t>
            </w:r>
          </w:p>
          <w:p w14:paraId="033B112A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0C0E3D32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Chọn đặc trưng 1</w:t>
            </w:r>
          </w:p>
          <w:p w14:paraId="194E5ED7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1_cross = [float(row[0]) for row in datContent_cross]</w:t>
            </w:r>
          </w:p>
          <w:p w14:paraId="6E992700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2_cross = [float(row[1]) for row in datContent_cross]</w:t>
            </w:r>
          </w:p>
          <w:p w14:paraId="047A11D8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class_1_cross = [int(row[2]) for row in datContent_cross]</w:t>
            </w:r>
          </w:p>
          <w:p w14:paraId="5A0B3773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7B5B2884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Tạo list index</w:t>
            </w:r>
          </w:p>
          <w:p w14:paraId="732E45D0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idx = np.arange(0, len(feature_1_cross))</w:t>
            </w:r>
          </w:p>
          <w:p w14:paraId="51393220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Ranđom lại list index</w:t>
            </w:r>
          </w:p>
          <w:p w14:paraId="1A44CF51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np.random.shuffle(idx)</w:t>
            </w:r>
          </w:p>
          <w:p w14:paraId="5CD21A29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Lấy ra phân nửa list index đã random</w:t>
            </w:r>
          </w:p>
          <w:p w14:paraId="03427888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idx_train = idx[:len(feature_1)//2]</w:t>
            </w:r>
          </w:p>
          <w:p w14:paraId="2816A085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idx_test = idx[len(feature_1)//2:]</w:t>
            </w:r>
          </w:p>
          <w:p w14:paraId="0718E11E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6080FB5C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Tách tập train</w:t>
            </w:r>
          </w:p>
          <w:p w14:paraId="4F37F2DB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1_train_cross = [feature_1_cross[i] for i in idx_train]</w:t>
            </w:r>
          </w:p>
          <w:p w14:paraId="306C8DC2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2_train_cross = [feature_2_cross[i] for i in idx_train]</w:t>
            </w:r>
          </w:p>
          <w:p w14:paraId="4F8708EB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0A6DF71E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class_train_cross = [class_1_cross[i] for i in idx_train]</w:t>
            </w:r>
          </w:p>
          <w:p w14:paraId="37ADE1E9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24C08156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# Tách tập test</w:t>
            </w:r>
          </w:p>
          <w:p w14:paraId="082E83FB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1_test_cross = [feature_1_cross[i] for i in idx_test]</w:t>
            </w:r>
          </w:p>
          <w:p w14:paraId="7B89EF73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feature_2_test_cross = [feature_2_cross[i] for i in idx_test]</w:t>
            </w:r>
          </w:p>
          <w:p w14:paraId="75B4029D" w14:textId="77777777" w:rsidR="00DD0D81" w:rsidRPr="00DD0D81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</w:p>
          <w:p w14:paraId="6C9FA855" w14:textId="3E6FC107" w:rsidR="00DD0D81" w:rsidRPr="009A4316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DD0D81">
              <w:rPr>
                <w:rFonts w:ascii="Consolas" w:eastAsia="Times New Roman" w:hAnsi="Consolas" w:cs="Courier New"/>
              </w:rPr>
              <w:t>class_test_cross = [class_1_cross[i] for i in idx_test]</w:t>
            </w:r>
          </w:p>
        </w:tc>
      </w:tr>
      <w:tr w:rsidR="00DD0D81" w:rsidRPr="009A4316" w14:paraId="33165B50" w14:textId="77777777" w:rsidTr="00DD0D81">
        <w:trPr>
          <w:trHeight w:val="1408"/>
        </w:trPr>
        <w:tc>
          <w:tcPr>
            <w:tcW w:w="9350" w:type="dxa"/>
          </w:tcPr>
          <w:p w14:paraId="7AE7545B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lastRenderedPageBreak/>
              <w:t>Số mẫu là: 200</w:t>
            </w:r>
          </w:p>
          <w:p w14:paraId="179C2D08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Số đặc trưng của mỗi class là: 2</w:t>
            </w:r>
          </w:p>
          <w:p w14:paraId="5D785D0D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Trung bình của đặc trưng 1 là: 40.38131579000002</w:t>
            </w:r>
          </w:p>
          <w:p w14:paraId="6D96B10F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Phương sai của đặc trưng 1 là: 157.35237854889428</w:t>
            </w:r>
          </w:p>
          <w:p w14:paraId="49137786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Hiệp phương sai của đặc trưng 1 là: 158.14309401898927</w:t>
            </w:r>
          </w:p>
          <w:p w14:paraId="0ADD18E3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</w:p>
          <w:p w14:paraId="5F1081B2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Trung bình của đặc trưng 2 là: 40.393948170000016</w:t>
            </w:r>
          </w:p>
          <w:p w14:paraId="174C8393" w14:textId="77777777" w:rsidR="00DD0D81" w:rsidRPr="00DD0D81" w:rsidRDefault="00DD0D81" w:rsidP="00DD0D81">
            <w:pPr>
              <w:rPr>
                <w:rFonts w:ascii="Consolas" w:eastAsia="Times New Roman" w:hAnsi="Consolas" w:cs="Courier New"/>
                <w:shd w:val="clear" w:color="auto" w:fill="FFFFFF"/>
              </w:rPr>
            </w:pPr>
            <w:r w:rsidRPr="00DD0D81">
              <w:rPr>
                <w:rFonts w:ascii="Consolas" w:eastAsia="Times New Roman" w:hAnsi="Consolas" w:cs="Courier New"/>
                <w:shd w:val="clear" w:color="auto" w:fill="FFFFFF"/>
              </w:rPr>
              <w:t>Phương sai của đặc trưng 2 là: 171.44175718153042</w:t>
            </w:r>
          </w:p>
          <w:p w14:paraId="5882F5A3" w14:textId="6D60662E" w:rsidR="00DD0D81" w:rsidRPr="009A4316" w:rsidRDefault="00DD0D81" w:rsidP="00DD0D81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</w:rPr>
            </w:pPr>
            <w:r w:rsidRPr="009A4316">
              <w:rPr>
                <w:rFonts w:ascii="Consolas" w:eastAsia="Times New Roman" w:hAnsi="Consolas" w:cs="Courier New"/>
                <w:shd w:val="clear" w:color="auto" w:fill="FFFFFF"/>
              </w:rPr>
              <w:t>Hiệp phương sai của đặc trưng 2 là: 172.30327354927695</w:t>
            </w:r>
          </w:p>
        </w:tc>
      </w:tr>
    </w:tbl>
    <w:p w14:paraId="2E159939" w14:textId="77777777" w:rsidR="003B3D46" w:rsidRDefault="003B3D46">
      <w:pPr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3B3D46" w:rsidRPr="003B3D46" w14:paraId="5D577B5B" w14:textId="77777777" w:rsidTr="003B3D46">
        <w:trPr>
          <w:trHeight w:val="2424"/>
        </w:trPr>
        <w:tc>
          <w:tcPr>
            <w:tcW w:w="9350" w:type="dxa"/>
          </w:tcPr>
          <w:p w14:paraId="7AA1A9AA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import matplotlib.pyplot as plt</w:t>
            </w:r>
          </w:p>
          <w:p w14:paraId="26F6DCA4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</w:p>
          <w:p w14:paraId="677B390C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hist(feature_1_train_cross)</w:t>
            </w:r>
          </w:p>
          <w:p w14:paraId="7D486769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title("Biểu đồ histogram của đặc trưng 1")</w:t>
            </w:r>
          </w:p>
          <w:p w14:paraId="5DB4101E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show()</w:t>
            </w:r>
          </w:p>
          <w:p w14:paraId="5FDB3B2B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plot(feature_1_train_cross)</w:t>
            </w:r>
          </w:p>
          <w:p w14:paraId="7879CC84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title("Biểu đồ plot của đặc trưng 1")</w:t>
            </w:r>
          </w:p>
          <w:p w14:paraId="2505749D" w14:textId="3B2F0CB9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lt.show()</w:t>
            </w:r>
          </w:p>
        </w:tc>
      </w:tr>
    </w:tbl>
    <w:p w14:paraId="609A7053" w14:textId="77777777" w:rsidR="003B3D46" w:rsidRPr="003B3D46" w:rsidRDefault="003B3D46">
      <w:pPr>
        <w:rPr>
          <w:rFonts w:ascii="Consolas" w:hAnsi="Consolas" w:cs="Times New Roman"/>
          <w:b/>
          <w:bCs/>
          <w:sz w:val="20"/>
          <w:szCs w:val="20"/>
        </w:rPr>
      </w:pPr>
      <w:r w:rsidRPr="003B3D46">
        <w:rPr>
          <w:rFonts w:ascii="Consolas" w:hAnsi="Consolas"/>
          <w:b/>
          <w:bCs/>
          <w:noProof/>
          <w:sz w:val="20"/>
          <w:szCs w:val="20"/>
        </w:rPr>
        <w:drawing>
          <wp:inline distT="0" distB="0" distL="0" distR="0" wp14:anchorId="290BBFA2" wp14:editId="7C479D29">
            <wp:extent cx="2939983" cy="2115047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235" cy="214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D46">
        <w:rPr>
          <w:rFonts w:ascii="Consolas" w:hAnsi="Consolas"/>
          <w:b/>
          <w:bCs/>
          <w:noProof/>
          <w:sz w:val="20"/>
          <w:szCs w:val="20"/>
        </w:rPr>
        <w:drawing>
          <wp:inline distT="0" distB="0" distL="0" distR="0" wp14:anchorId="1AEDA744" wp14:editId="3B1D716B">
            <wp:extent cx="2962090" cy="213095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878" cy="217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3B3D46" w:rsidRPr="003B3D46" w14:paraId="497F39A2" w14:textId="77777777" w:rsidTr="009A4316">
        <w:trPr>
          <w:trHeight w:val="416"/>
        </w:trPr>
        <w:tc>
          <w:tcPr>
            <w:tcW w:w="9350" w:type="dxa"/>
          </w:tcPr>
          <w:p w14:paraId="15AE6DA6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# Đặc trưng 1</w:t>
            </w:r>
          </w:p>
          <w:p w14:paraId="5FB1376B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fea_1_cross_test = find_thresh(feature_1_train_cross, class_train_cross)</w:t>
            </w:r>
          </w:p>
          <w:p w14:paraId="2CA7F3F7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Ngưỡng tìm được từ tập train đặc trưng 4 là: " + str(fea_1_cross_test[0]))</w:t>
            </w:r>
          </w:p>
          <w:p w14:paraId="42471A61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rain đặc trưng 4 là: " + str(fea_1_cross_test[1]))</w:t>
            </w:r>
          </w:p>
          <w:p w14:paraId="3CCBD84D" w14:textId="20E958F1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est đặc trưng 4 là: "+str(find_error_with_thresh(feature_1_test_cross, class_test_cross, fea_1_cross_test[0])))</w:t>
            </w:r>
          </w:p>
          <w:p w14:paraId="7335CC60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)</w:t>
            </w:r>
          </w:p>
          <w:p w14:paraId="71EE66DF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</w:p>
          <w:p w14:paraId="61ED7DB5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# Đặc trưng 2</w:t>
            </w:r>
          </w:p>
          <w:p w14:paraId="6EFC7CF7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fea_2_cross_test = find_thresh(feature_2_train_cross, class_train_cross)</w:t>
            </w:r>
          </w:p>
          <w:p w14:paraId="6753055E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Ngưỡng tìm được từ tập train đặc trưng 4 là: " + str(fea_2_cross_test[0]))</w:t>
            </w:r>
          </w:p>
          <w:p w14:paraId="7701C7E1" w14:textId="77777777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rain đặc trưng 4 là: " + str(fea_2_cross_test[1]))</w:t>
            </w:r>
          </w:p>
          <w:p w14:paraId="63798F66" w14:textId="57C55F9A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sz w:val="20"/>
                <w:szCs w:val="20"/>
              </w:rPr>
              <w:t>print("Số lỗi tìm được từ tập test đặc trưng 4 là: " + str(find_error_with_thresh(feature_2_test_cross, class_test_cross, fea_2_cross_test[0])))</w:t>
            </w:r>
          </w:p>
        </w:tc>
      </w:tr>
      <w:tr w:rsidR="003B3D46" w:rsidRPr="003B3D46" w14:paraId="41D2F557" w14:textId="77777777" w:rsidTr="003B3D46">
        <w:trPr>
          <w:trHeight w:val="1550"/>
        </w:trPr>
        <w:tc>
          <w:tcPr>
            <w:tcW w:w="9350" w:type="dxa"/>
          </w:tcPr>
          <w:p w14:paraId="51C096BA" w14:textId="77777777" w:rsidR="003B3D46" w:rsidRPr="003B3D46" w:rsidRDefault="003B3D46" w:rsidP="003B3D46">
            <w:pPr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lastRenderedPageBreak/>
              <w:t>Ngưỡng tìm được từ tập train đặc trưng 4 là: 33.264324</w:t>
            </w:r>
          </w:p>
          <w:p w14:paraId="64633D40" w14:textId="77777777" w:rsidR="003B3D46" w:rsidRPr="003B3D46" w:rsidRDefault="003B3D46" w:rsidP="003B3D46">
            <w:pPr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Số lỗi tìm được từ tập train đặc trưng 4 là: 34</w:t>
            </w:r>
          </w:p>
          <w:p w14:paraId="4E31BEBA" w14:textId="77777777" w:rsidR="003B3D46" w:rsidRPr="003B3D46" w:rsidRDefault="003B3D46" w:rsidP="003B3D46">
            <w:pPr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Số lỗi tìm được từ tập test đặc trưng 4 là: 32</w:t>
            </w:r>
          </w:p>
          <w:p w14:paraId="656ED6C9" w14:textId="77777777" w:rsidR="003B3D46" w:rsidRPr="003B3D46" w:rsidRDefault="003B3D46" w:rsidP="003B3D46">
            <w:pPr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</w:p>
          <w:p w14:paraId="6832C877" w14:textId="77777777" w:rsidR="003B3D46" w:rsidRPr="003B3D46" w:rsidRDefault="003B3D46" w:rsidP="003B3D46">
            <w:pPr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Ngưỡng tìm được từ tập train đặc trưng 4 là: 32.043167</w:t>
            </w:r>
          </w:p>
          <w:p w14:paraId="7F416933" w14:textId="77777777" w:rsidR="003B3D46" w:rsidRPr="003B3D46" w:rsidRDefault="003B3D46" w:rsidP="003B3D46">
            <w:pPr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Số lỗi tìm được từ tập train đặc trưng 4 là: 35</w:t>
            </w:r>
          </w:p>
          <w:p w14:paraId="30D04AD1" w14:textId="0B6DBFEB" w:rsidR="003B3D46" w:rsidRPr="003B3D46" w:rsidRDefault="003B3D46" w:rsidP="003B3D46">
            <w:pPr>
              <w:shd w:val="clear" w:color="auto" w:fill="FFFFFE"/>
              <w:spacing w:line="285" w:lineRule="atLeast"/>
              <w:rPr>
                <w:rFonts w:ascii="Consolas" w:eastAsia="Times New Roman" w:hAnsi="Consolas" w:cs="Courier New"/>
                <w:sz w:val="20"/>
                <w:szCs w:val="20"/>
              </w:rPr>
            </w:pPr>
            <w:r w:rsidRPr="003B3D46">
              <w:rPr>
                <w:rFonts w:ascii="Consolas" w:eastAsia="Times New Roman" w:hAnsi="Consolas" w:cs="Courier New"/>
                <w:color w:val="212121"/>
                <w:sz w:val="20"/>
                <w:szCs w:val="20"/>
                <w:shd w:val="clear" w:color="auto" w:fill="FFFFFF"/>
              </w:rPr>
              <w:t>Số lỗi tìm được từ tập test đặc trưng 4 là: 26</w:t>
            </w:r>
          </w:p>
        </w:tc>
      </w:tr>
    </w:tbl>
    <w:p w14:paraId="4CDAE5E2" w14:textId="77777777" w:rsidR="003B3D46" w:rsidRDefault="003B3D46">
      <w:pPr>
        <w:rPr>
          <w:rFonts w:ascii="Arial" w:hAnsi="Arial" w:cs="Arial"/>
          <w:color w:val="212121"/>
          <w:shd w:val="clear" w:color="auto" w:fill="FFFFFF"/>
        </w:rPr>
      </w:pPr>
    </w:p>
    <w:p w14:paraId="5D42C980" w14:textId="1EFF8D42" w:rsidR="00DC1153" w:rsidRPr="003B3D46" w:rsidRDefault="003B3D46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3B3D46">
        <w:rPr>
          <w:rFonts w:ascii="Times New Roman" w:hAnsi="Times New Roman" w:cs="Times New Roman"/>
          <w:color w:val="212121"/>
          <w:sz w:val="26"/>
          <w:szCs w:val="26"/>
          <w:shd w:val="clear" w:color="auto" w:fill="FFFFFF"/>
        </w:rPr>
        <w:t>Từ kết quả trên ta có thể thấy là đặc trưng 2 là cho kết quả tốt nhất. Vì số điểm lỗi trên tập test thấp.</w:t>
      </w:r>
      <w:r w:rsidR="00DC1153" w:rsidRPr="003B3D46"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6DB714E9" w14:textId="3FA94EDA" w:rsidR="000C0D1E" w:rsidRPr="00025A1F" w:rsidRDefault="00AD51EF" w:rsidP="00902F09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ÀI THỰC HÀNH SỐ </w:t>
      </w:r>
      <w:r w:rsidR="00902F09" w:rsidRPr="00025A1F">
        <w:rPr>
          <w:rFonts w:ascii="Times New Roman" w:hAnsi="Times New Roman" w:cs="Times New Roman"/>
          <w:b/>
          <w:bCs/>
          <w:sz w:val="26"/>
          <w:szCs w:val="26"/>
        </w:rPr>
        <w:t>3</w:t>
      </w:r>
    </w:p>
    <w:p w14:paraId="23AA33B8" w14:textId="77777777" w:rsidR="000C0D1E" w:rsidRPr="00025A1F" w:rsidRDefault="000C0D1E" w:rsidP="000C0D1E">
      <w:pPr>
        <w:pStyle w:val="Default"/>
        <w:rPr>
          <w:sz w:val="26"/>
          <w:szCs w:val="26"/>
        </w:rPr>
      </w:pPr>
      <w:r w:rsidRPr="00025A1F">
        <w:rPr>
          <w:sz w:val="26"/>
          <w:szCs w:val="26"/>
        </w:rPr>
        <w:t xml:space="preserve"> </w:t>
      </w:r>
    </w:p>
    <w:p w14:paraId="538EE419" w14:textId="77777777" w:rsidR="000C0D1E" w:rsidRPr="00025A1F" w:rsidRDefault="000C0D1E" w:rsidP="000C0D1E">
      <w:pPr>
        <w:pStyle w:val="Default"/>
        <w:rPr>
          <w:sz w:val="26"/>
          <w:szCs w:val="26"/>
        </w:rPr>
      </w:pPr>
      <w:r w:rsidRPr="00025A1F">
        <w:rPr>
          <w:b/>
          <w:bCs/>
          <w:sz w:val="26"/>
          <w:szCs w:val="26"/>
        </w:rPr>
        <w:t xml:space="preserve">I. Mục đích: </w:t>
      </w:r>
    </w:p>
    <w:p w14:paraId="701DE293" w14:textId="1BF8CBA5" w:rsidR="000C0D1E" w:rsidRPr="00025A1F" w:rsidRDefault="000C0D1E" w:rsidP="00902F09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sz w:val="26"/>
          <w:szCs w:val="26"/>
        </w:rPr>
        <w:t>Xây dựng classifier và biệt thức dựa trên luật Bayes.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029D151A" w14:textId="17F08DF7" w:rsidR="000C0D1E" w:rsidRPr="00025A1F" w:rsidRDefault="000C0D1E" w:rsidP="000C0D1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II. Báo cáo: </w:t>
      </w:r>
    </w:p>
    <w:p w14:paraId="07675638" w14:textId="615E52C4" w:rsidR="000C0D1E" w:rsidRPr="00025A1F" w:rsidRDefault="004515AC" w:rsidP="004515AC">
      <w:pPr>
        <w:autoSpaceDE w:val="0"/>
        <w:autoSpaceDN w:val="0"/>
        <w:adjustRightInd w:val="0"/>
        <w:spacing w:after="52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4515A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Bài 1: 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Cho 2 tập dữ liệu class A (classA.mat) và class B (classB.mat). Xây dựng bộ classifier với 2 đặc trưng. Giả sử hai tập dữ liệu có dạng phân bố Gauss có cùng ma trận hiệp phương sai là SIGMA=[1 0; 0 1]. </w:t>
      </w:r>
    </w:p>
    <w:p w14:paraId="4C42B23B" w14:textId="130EAA82" w:rsidR="000C0D1E" w:rsidRPr="004515AC" w:rsidRDefault="004515AC" w:rsidP="004515AC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52" w:line="240" w:lineRule="auto"/>
        <w:ind w:left="426" w:hanging="283"/>
        <w:rPr>
          <w:rFonts w:ascii="Times New Roman" w:hAnsi="Times New Roman" w:cs="Times New Roman"/>
          <w:color w:val="000000"/>
          <w:sz w:val="26"/>
          <w:szCs w:val="26"/>
        </w:rPr>
      </w:pPr>
      <w:r w:rsidRPr="004515AC">
        <w:rPr>
          <w:rFonts w:ascii="Times New Roman" w:hAnsi="Times New Roman" w:cs="Times New Roman"/>
          <w:i/>
          <w:iCs/>
          <w:color w:val="000000"/>
          <w:sz w:val="26"/>
          <w:szCs w:val="26"/>
        </w:rPr>
        <w:t>Bước 1: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0C0D1E" w:rsidRPr="004515AC">
        <w:rPr>
          <w:rFonts w:ascii="Times New Roman" w:hAnsi="Times New Roman" w:cs="Times New Roman"/>
          <w:color w:val="000000"/>
          <w:sz w:val="26"/>
          <w:szCs w:val="26"/>
        </w:rPr>
        <w:t>Import thư viện: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F3A40" w14:paraId="79322DE8" w14:textId="77777777" w:rsidTr="000F3A40">
        <w:tc>
          <w:tcPr>
            <w:tcW w:w="9350" w:type="dxa"/>
          </w:tcPr>
          <w:p w14:paraId="47171B45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numpy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s np</w:t>
            </w:r>
          </w:p>
          <w:p w14:paraId="5C7E1363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cipy.io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loadmat</w:t>
            </w:r>
          </w:p>
          <w:p w14:paraId="6BBA9753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pandas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s pd</w:t>
            </w:r>
          </w:p>
          <w:p w14:paraId="704C4D9A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matplotlib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pyplot as plt</w:t>
            </w:r>
          </w:p>
          <w:p w14:paraId="3A49EFED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matplotlib.colors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s colors</w:t>
            </w:r>
          </w:p>
          <w:p w14:paraId="41862EFD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eaborn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s sns</w:t>
            </w:r>
          </w:p>
          <w:p w14:paraId="53C57C39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itertools</w:t>
            </w:r>
          </w:p>
          <w:p w14:paraId="5A3B6827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cipy.stats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norm</w:t>
            </w:r>
          </w:p>
          <w:p w14:paraId="34178B04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cipy.stats</w:t>
            </w:r>
          </w:p>
          <w:p w14:paraId="063CF30C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klearn.naive_bayes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GaussianNB</w:t>
            </w:r>
          </w:p>
          <w:p w14:paraId="6B44B79F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import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cipy.io</w:t>
            </w:r>
          </w:p>
          <w:p w14:paraId="46454BAB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>sklearn.model_selection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import train_test_split</w:t>
            </w:r>
          </w:p>
          <w:p w14:paraId="6442FEB4" w14:textId="6B74B12A" w:rsid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 xml:space="preserve">from </w:t>
            </w:r>
            <w:r w:rsidRPr="004515AC">
              <w:rPr>
                <w:rFonts w:ascii="Consolas" w:hAnsi="Consolas" w:cs="Times New Roman"/>
                <w:b/>
                <w:bCs/>
                <w:color w:val="000000"/>
              </w:rPr>
              <w:t xml:space="preserve">sklearn.metrics </w:t>
            </w:r>
            <w:r w:rsidRPr="000F3A40">
              <w:rPr>
                <w:rFonts w:ascii="Consolas" w:hAnsi="Consolas" w:cs="Times New Roman"/>
                <w:color w:val="000000"/>
              </w:rPr>
              <w:t>import confusion_matrix</w:t>
            </w:r>
          </w:p>
        </w:tc>
      </w:tr>
    </w:tbl>
    <w:p w14:paraId="135F84D5" w14:textId="76D02D3A" w:rsidR="000C0D1E" w:rsidRPr="00025A1F" w:rsidRDefault="000C0D1E" w:rsidP="00C95694">
      <w:pPr>
        <w:autoSpaceDE w:val="0"/>
        <w:autoSpaceDN w:val="0"/>
        <w:adjustRightInd w:val="0"/>
        <w:spacing w:after="52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182ABE13" w14:textId="6B737DE4" w:rsidR="000C0D1E" w:rsidRPr="00025A1F" w:rsidRDefault="004515AC" w:rsidP="004515AC">
      <w:pPr>
        <w:autoSpaceDE w:val="0"/>
        <w:autoSpaceDN w:val="0"/>
        <w:adjustRightInd w:val="0"/>
        <w:spacing w:after="52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4515AC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- </w:t>
      </w:r>
      <w:r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 </w:t>
      </w:r>
      <w:r w:rsidRPr="004515AC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Bước 2: 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Load </w:t>
      </w:r>
      <w:r>
        <w:rPr>
          <w:rFonts w:ascii="Times New Roman" w:hAnsi="Times New Roman" w:cs="Times New Roman"/>
          <w:color w:val="000000"/>
          <w:sz w:val="26"/>
          <w:szCs w:val="26"/>
        </w:rPr>
        <w:t>dữ liệu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>: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Load 2 file tương ứng cho 2 class là: </w:t>
      </w:r>
      <w:r w:rsidR="000C0D1E"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classA.mat 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và </w:t>
      </w:r>
      <w:r w:rsidR="000C0D1E"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>classB.mat</w:t>
      </w:r>
      <w:r w:rsidR="000C0D1E"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F3A40" w:rsidRPr="000F3A40" w14:paraId="2709FE5E" w14:textId="77777777" w:rsidTr="000F3A40">
        <w:tc>
          <w:tcPr>
            <w:tcW w:w="9350" w:type="dxa"/>
          </w:tcPr>
          <w:p w14:paraId="112BD345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columnsName = ['Feature1','Feature2']</w:t>
            </w:r>
          </w:p>
          <w:p w14:paraId="6606F362" w14:textId="77777777" w:rsid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classA = pd.</w:t>
            </w:r>
            <w:r w:rsidRPr="002844B7">
              <w:rPr>
                <w:rFonts w:ascii="Consolas" w:hAnsi="Consolas" w:cs="Times New Roman"/>
                <w:b/>
                <w:bCs/>
                <w:color w:val="000000"/>
              </w:rPr>
              <w:t>DataFrame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(loadmat("classA.mat")['classA'],columns = </w:t>
            </w:r>
            <w:r>
              <w:rPr>
                <w:rFonts w:ascii="Consolas" w:hAnsi="Consolas" w:cs="Times New Roman"/>
                <w:color w:val="000000"/>
              </w:rPr>
              <w:t xml:space="preserve"> </w:t>
            </w:r>
          </w:p>
          <w:p w14:paraId="5954CB2B" w14:textId="0F167523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>
              <w:rPr>
                <w:rFonts w:ascii="Consolas" w:hAnsi="Consolas" w:cs="Times New Roman"/>
                <w:color w:val="000000"/>
              </w:rPr>
              <w:t xml:space="preserve">                                                             </w:t>
            </w:r>
            <w:r w:rsidRPr="000F3A40">
              <w:rPr>
                <w:rFonts w:ascii="Consolas" w:hAnsi="Consolas" w:cs="Times New Roman"/>
                <w:color w:val="000000"/>
              </w:rPr>
              <w:t>columnsName)</w:t>
            </w:r>
          </w:p>
          <w:p w14:paraId="528DB037" w14:textId="77777777" w:rsid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classB = pd.</w:t>
            </w:r>
            <w:r w:rsidRPr="002844B7">
              <w:rPr>
                <w:rFonts w:ascii="Consolas" w:hAnsi="Consolas" w:cs="Times New Roman"/>
                <w:b/>
                <w:bCs/>
                <w:color w:val="000000"/>
              </w:rPr>
              <w:t>DataFrame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(loadmat("classB.mat")['classB'],columns = </w:t>
            </w:r>
          </w:p>
          <w:p w14:paraId="62E5DADB" w14:textId="3A17FC5A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>
              <w:rPr>
                <w:rFonts w:ascii="Consolas" w:hAnsi="Consolas" w:cs="Times New Roman"/>
                <w:color w:val="000000"/>
              </w:rPr>
              <w:t xml:space="preserve">                                                             </w:t>
            </w:r>
            <w:r w:rsidRPr="000F3A40">
              <w:rPr>
                <w:rFonts w:ascii="Consolas" w:hAnsi="Consolas" w:cs="Times New Roman"/>
                <w:color w:val="000000"/>
              </w:rPr>
              <w:t>columnsName)</w:t>
            </w:r>
          </w:p>
        </w:tc>
      </w:tr>
    </w:tbl>
    <w:p w14:paraId="586744E2" w14:textId="0479520A" w:rsidR="000C0D1E" w:rsidRPr="000F3A40" w:rsidRDefault="000C0D1E" w:rsidP="00C95694">
      <w:pPr>
        <w:autoSpaceDE w:val="0"/>
        <w:autoSpaceDN w:val="0"/>
        <w:adjustRightInd w:val="0"/>
        <w:spacing w:after="52" w:line="240" w:lineRule="auto"/>
        <w:ind w:left="142"/>
        <w:rPr>
          <w:rFonts w:ascii="Consolas" w:hAnsi="Consolas" w:cs="Times New Roman"/>
          <w:color w:val="000000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F3A40" w:rsidRPr="000F3A40" w14:paraId="585E69FF" w14:textId="77777777" w:rsidTr="000F3A40">
        <w:tc>
          <w:tcPr>
            <w:tcW w:w="9208" w:type="dxa"/>
          </w:tcPr>
          <w:p w14:paraId="07428EBE" w14:textId="7777777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#Merge data</w:t>
            </w:r>
          </w:p>
          <w:p w14:paraId="00F8B661" w14:textId="77777777" w:rsid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classAB = pd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concat</w:t>
            </w:r>
            <w:r w:rsidRPr="000F3A40">
              <w:rPr>
                <w:rFonts w:ascii="Consolas" w:hAnsi="Consolas" w:cs="Times New Roman"/>
                <w:color w:val="000000"/>
              </w:rPr>
              <w:t>([classA,classB], keys=['A', 'B'])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reset_index</w:t>
            </w:r>
            <w:r w:rsidRPr="000F3A40">
              <w:rPr>
                <w:rFonts w:ascii="Consolas" w:hAnsi="Consolas" w:cs="Times New Roman"/>
                <w:color w:val="000000"/>
              </w:rPr>
              <w:t>()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drop</w:t>
            </w:r>
            <w:r w:rsidRPr="000F3A40">
              <w:rPr>
                <w:rFonts w:ascii="Consolas" w:hAnsi="Consolas" w:cs="Times New Roman"/>
                <w:color w:val="000000"/>
              </w:rPr>
              <w:t>('level_1'</w:t>
            </w:r>
            <w:r>
              <w:rPr>
                <w:rFonts w:ascii="Consolas" w:hAnsi="Consolas" w:cs="Times New Roman"/>
                <w:color w:val="000000"/>
              </w:rPr>
              <w:t>,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 axis=1)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rename</w:t>
            </w:r>
            <w:r w:rsidRPr="000F3A40">
              <w:rPr>
                <w:rFonts w:ascii="Consolas" w:hAnsi="Consolas" w:cs="Times New Roman"/>
                <w:color w:val="000000"/>
              </w:rPr>
              <w:t xml:space="preserve">(columns = </w:t>
            </w:r>
          </w:p>
          <w:p w14:paraId="5D52BE91" w14:textId="602BCAE7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>
              <w:rPr>
                <w:rFonts w:ascii="Consolas" w:hAnsi="Consolas" w:cs="Times New Roman"/>
                <w:color w:val="000000"/>
              </w:rPr>
              <w:t xml:space="preserve">                                                   </w:t>
            </w:r>
            <w:r w:rsidRPr="000F3A40">
              <w:rPr>
                <w:rFonts w:ascii="Consolas" w:hAnsi="Consolas" w:cs="Times New Roman"/>
                <w:color w:val="000000"/>
              </w:rPr>
              <w:t>{'level_0': '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Class</w:t>
            </w:r>
            <w:r w:rsidRPr="000F3A40">
              <w:rPr>
                <w:rFonts w:ascii="Consolas" w:hAnsi="Consolas" w:cs="Times New Roman"/>
                <w:color w:val="000000"/>
              </w:rPr>
              <w:t>'})</w:t>
            </w:r>
          </w:p>
          <w:p w14:paraId="33121939" w14:textId="56829D9F" w:rsidR="000F3A40" w:rsidRPr="000F3A40" w:rsidRDefault="000F3A40" w:rsidP="000F3A40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0F3A40">
              <w:rPr>
                <w:rFonts w:ascii="Consolas" w:hAnsi="Consolas" w:cs="Times New Roman"/>
                <w:color w:val="000000"/>
              </w:rPr>
              <w:t>classAB</w:t>
            </w:r>
            <w:r>
              <w:rPr>
                <w:rFonts w:ascii="Consolas" w:hAnsi="Consolas" w:cs="Times New Roman"/>
                <w:color w:val="000000"/>
              </w:rPr>
              <w:t>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head</w:t>
            </w:r>
            <w:r>
              <w:rPr>
                <w:rFonts w:ascii="Consolas" w:hAnsi="Consolas" w:cs="Times New Roman"/>
                <w:color w:val="000000"/>
              </w:rPr>
              <w:t>()</w:t>
            </w:r>
          </w:p>
        </w:tc>
      </w:tr>
    </w:tbl>
    <w:p w14:paraId="63CA8EEA" w14:textId="08310C4A" w:rsidR="007F1F0D" w:rsidRPr="00025A1F" w:rsidRDefault="000F3A40" w:rsidP="0061055A">
      <w:pPr>
        <w:autoSpaceDE w:val="0"/>
        <w:autoSpaceDN w:val="0"/>
        <w:adjustRightInd w:val="0"/>
        <w:spacing w:after="52" w:line="240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63767E1D" wp14:editId="31F83C99">
            <wp:extent cx="2812211" cy="2257599"/>
            <wp:effectExtent l="190500" t="190500" r="198120" b="1809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25935" cy="226861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3ACA9ED1" w14:textId="0C90CF48" w:rsidR="000C0D1E" w:rsidRPr="00025A1F" w:rsidRDefault="000C0D1E" w:rsidP="00C95694">
      <w:pPr>
        <w:autoSpaceDE w:val="0"/>
        <w:autoSpaceDN w:val="0"/>
        <w:adjustRightInd w:val="0"/>
        <w:spacing w:after="52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Plot dữ liệu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F3A40" w14:paraId="371229AC" w14:textId="77777777" w:rsidTr="000F3A40">
        <w:tc>
          <w:tcPr>
            <w:tcW w:w="9350" w:type="dxa"/>
          </w:tcPr>
          <w:p w14:paraId="2CDB9D7E" w14:textId="77777777" w:rsidR="00AA41AE" w:rsidRDefault="00AA41AE" w:rsidP="00AA41AE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sns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FacetGrid</w:t>
            </w:r>
            <w:r w:rsidRPr="00AA41AE">
              <w:rPr>
                <w:rFonts w:ascii="Consolas" w:hAnsi="Consolas" w:cs="Times New Roman"/>
                <w:color w:val="000000"/>
              </w:rPr>
              <w:t>(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classAB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, hue="Class", </w:t>
            </w:r>
            <w:r>
              <w:rPr>
                <w:rFonts w:ascii="Consolas" w:hAnsi="Consolas" w:cs="Times New Roman"/>
                <w:color w:val="000000"/>
              </w:rPr>
              <w:t xml:space="preserve">  </w:t>
            </w:r>
          </w:p>
          <w:p w14:paraId="1A36D9A0" w14:textId="51DBC3C8" w:rsidR="00AA41AE" w:rsidRPr="00AA41AE" w:rsidRDefault="00AA41AE" w:rsidP="00AA41AE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>
              <w:rPr>
                <w:rFonts w:ascii="Consolas" w:hAnsi="Consolas" w:cs="Times New Roman"/>
                <w:color w:val="000000"/>
              </w:rPr>
              <w:t xml:space="preserve">            </w:t>
            </w:r>
            <w:r w:rsidRPr="00AA41AE">
              <w:rPr>
                <w:rFonts w:ascii="Consolas" w:hAnsi="Consolas" w:cs="Times New Roman"/>
                <w:color w:val="000000"/>
              </w:rPr>
              <w:t>height=7)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map</w:t>
            </w:r>
            <w:r w:rsidRPr="00AA41AE">
              <w:rPr>
                <w:rFonts w:ascii="Consolas" w:hAnsi="Consolas" w:cs="Times New Roman"/>
                <w:color w:val="000000"/>
              </w:rPr>
              <w:t>(plt.scatter,"Feature1","Feature2",).add_legend()</w:t>
            </w:r>
          </w:p>
          <w:p w14:paraId="45479435" w14:textId="77777777" w:rsidR="00AA41AE" w:rsidRPr="00AA41AE" w:rsidRDefault="00AA41AE" w:rsidP="00AA41AE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lt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title</w:t>
            </w:r>
            <w:r w:rsidRPr="00AA41AE">
              <w:rPr>
                <w:rFonts w:ascii="Consolas" w:hAnsi="Consolas" w:cs="Times New Roman"/>
                <w:color w:val="000000"/>
              </w:rPr>
              <w:t>('Scatter plot')</w:t>
            </w:r>
          </w:p>
          <w:p w14:paraId="0840BFFE" w14:textId="660DA139" w:rsidR="000F3A40" w:rsidRDefault="00AA41AE" w:rsidP="00AA41AE">
            <w:pPr>
              <w:autoSpaceDE w:val="0"/>
              <w:autoSpaceDN w:val="0"/>
              <w:adjustRightInd w:val="0"/>
              <w:spacing w:after="52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lt.</w:t>
            </w:r>
            <w:r w:rsidRPr="00E90EE2">
              <w:rPr>
                <w:rFonts w:ascii="Consolas" w:hAnsi="Consolas" w:cs="Times New Roman"/>
                <w:b/>
                <w:bCs/>
                <w:color w:val="000000"/>
              </w:rPr>
              <w:t>show</w:t>
            </w:r>
            <w:r w:rsidRPr="00AA41AE">
              <w:rPr>
                <w:rFonts w:ascii="Consolas" w:hAnsi="Consolas" w:cs="Times New Roman"/>
                <w:color w:val="000000"/>
              </w:rPr>
              <w:t>()</w:t>
            </w:r>
          </w:p>
        </w:tc>
      </w:tr>
    </w:tbl>
    <w:p w14:paraId="2A6CA7B8" w14:textId="1B398ACF" w:rsidR="007F1F0D" w:rsidRPr="00025A1F" w:rsidRDefault="007F1F0D" w:rsidP="00C95694">
      <w:pPr>
        <w:autoSpaceDE w:val="0"/>
        <w:autoSpaceDN w:val="0"/>
        <w:adjustRightInd w:val="0"/>
        <w:spacing w:after="52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13D729EE" w14:textId="42AF5102" w:rsidR="007F1F0D" w:rsidRPr="00025A1F" w:rsidRDefault="00AA41AE" w:rsidP="00AA41AE">
      <w:pPr>
        <w:autoSpaceDE w:val="0"/>
        <w:autoSpaceDN w:val="0"/>
        <w:adjustRightInd w:val="0"/>
        <w:spacing w:after="52" w:line="240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drawing>
          <wp:inline distT="0" distB="0" distL="0" distR="0" wp14:anchorId="20BC9791" wp14:editId="04DBE4AC">
            <wp:extent cx="3639628" cy="3397763"/>
            <wp:effectExtent l="190500" t="190500" r="189865" b="18415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5421" cy="341250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A3B8F72" w14:textId="1F83E84A" w:rsidR="000C0D1E" w:rsidRDefault="000C0D1E" w:rsidP="00C95694">
      <w:pPr>
        <w:autoSpaceDE w:val="0"/>
        <w:autoSpaceDN w:val="0"/>
        <w:adjustRightInd w:val="0"/>
        <w:spacing w:after="52" w:line="240" w:lineRule="auto"/>
        <w:ind w:left="142"/>
        <w:rPr>
          <w:noProof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Xác định số mẫu của mỗi class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2BBD6901" w14:textId="77777777" w:rsidTr="00AA41AE">
        <w:tc>
          <w:tcPr>
            <w:tcW w:w="9350" w:type="dxa"/>
          </w:tcPr>
          <w:p w14:paraId="08AFC1A0" w14:textId="77777777" w:rsidR="00AA41AE" w:rsidRPr="00AA41AE" w:rsidRDefault="00AA41AE" w:rsidP="00AA41AE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#Estimating the data</w:t>
            </w:r>
          </w:p>
          <w:p w14:paraId="59A3BCBD" w14:textId="77777777" w:rsidR="00AA41AE" w:rsidRPr="00AA41AE" w:rsidRDefault="00AA41AE" w:rsidP="00AA41AE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lastRenderedPageBreak/>
              <w:t>nA = len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A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798C7F8A" w14:textId="77777777" w:rsidR="00AA41AE" w:rsidRPr="00AA41AE" w:rsidRDefault="00AA41AE" w:rsidP="00AA41AE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nB = len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B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1E05CC05" w14:textId="77777777" w:rsidR="00AA41AE" w:rsidRPr="00AA41AE" w:rsidRDefault="00AA41AE" w:rsidP="00AA41AE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Số mẫu của class A là :",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nA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7AFF35BC" w14:textId="5F708B18" w:rsidR="00AA41AE" w:rsidRPr="00AA41AE" w:rsidRDefault="00AA41AE" w:rsidP="00AA41AE">
            <w:pPr>
              <w:autoSpaceDE w:val="0"/>
              <w:autoSpaceDN w:val="0"/>
              <w:adjustRightInd w:val="0"/>
              <w:spacing w:after="52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Số mẫu của class B là :",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nB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</w:tc>
      </w:tr>
      <w:tr w:rsidR="00AA41AE" w14:paraId="04D01F3B" w14:textId="77777777" w:rsidTr="00AA41AE">
        <w:trPr>
          <w:trHeight w:val="693"/>
        </w:trPr>
        <w:tc>
          <w:tcPr>
            <w:tcW w:w="9350" w:type="dxa"/>
          </w:tcPr>
          <w:p w14:paraId="3551A44C" w14:textId="77777777" w:rsidR="00AA41AE" w:rsidRPr="00AA41AE" w:rsidRDefault="00AA41AE" w:rsidP="00AA41AE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AA41AE">
              <w:rPr>
                <w:rFonts w:ascii="Consolas" w:hAnsi="Consolas"/>
                <w:color w:val="000000"/>
                <w:sz w:val="22"/>
                <w:szCs w:val="22"/>
              </w:rPr>
              <w:lastRenderedPageBreak/>
              <w:t>Số mẫu của class A là : 300</w:t>
            </w:r>
          </w:p>
          <w:p w14:paraId="21F666BD" w14:textId="2F9AE2B8" w:rsidR="00AA41AE" w:rsidRPr="00AA41AE" w:rsidRDefault="00AA41AE" w:rsidP="00AA41AE">
            <w:pPr>
              <w:pStyle w:val="HTMLPreformatted"/>
              <w:shd w:val="clear" w:color="auto" w:fill="FFFFFF"/>
              <w:wordWrap w:val="0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AA41AE">
              <w:rPr>
                <w:rFonts w:ascii="Consolas" w:hAnsi="Consolas"/>
                <w:color w:val="000000"/>
                <w:sz w:val="22"/>
                <w:szCs w:val="22"/>
              </w:rPr>
              <w:t>Số mẫu của class B là : 195</w:t>
            </w:r>
          </w:p>
        </w:tc>
      </w:tr>
    </w:tbl>
    <w:p w14:paraId="22732099" w14:textId="77777777" w:rsidR="00AA41AE" w:rsidRPr="00025A1F" w:rsidRDefault="00AA41AE" w:rsidP="00C95694">
      <w:pPr>
        <w:autoSpaceDE w:val="0"/>
        <w:autoSpaceDN w:val="0"/>
        <w:adjustRightInd w:val="0"/>
        <w:spacing w:after="52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46570C39" w14:textId="1019165D" w:rsidR="00943EC1" w:rsidRPr="00025A1F" w:rsidRDefault="000C0D1E" w:rsidP="00C95694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Phân chia tập dữ liệu thành 2 tập con: tập huấn luyện (60%) và tập kiểm thử (40%)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7A015E0A" w14:textId="77777777" w:rsidTr="00AA41AE">
        <w:trPr>
          <w:trHeight w:val="936"/>
        </w:trPr>
        <w:tc>
          <w:tcPr>
            <w:tcW w:w="9350" w:type="dxa"/>
          </w:tcPr>
          <w:p w14:paraId="6FC463A1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train_set, test_set =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test_split</w:t>
            </w:r>
            <w:r w:rsidRPr="00AA41AE">
              <w:rPr>
                <w:rFonts w:ascii="Consolas" w:hAnsi="Consolas" w:cs="Times New Roman"/>
                <w:color w:val="000000"/>
              </w:rPr>
              <w:t>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AB</w:t>
            </w:r>
            <w:r w:rsidRPr="00AA41AE">
              <w:rPr>
                <w:rFonts w:ascii="Consolas" w:hAnsi="Consolas" w:cs="Times New Roman"/>
                <w:color w:val="000000"/>
              </w:rPr>
              <w:t>, train_size=0.7)</w:t>
            </w:r>
          </w:p>
          <w:p w14:paraId="5C2F0602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Số lượng của tập train là :",len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set</w:t>
            </w:r>
            <w:r w:rsidRPr="00AA41AE">
              <w:rPr>
                <w:rFonts w:ascii="Consolas" w:hAnsi="Consolas" w:cs="Times New Roman"/>
                <w:color w:val="000000"/>
              </w:rPr>
              <w:t>))</w:t>
            </w:r>
          </w:p>
          <w:p w14:paraId="7B86B602" w14:textId="13065192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Số lượng của tập train là :",len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est_set</w:t>
            </w:r>
            <w:r w:rsidRPr="00AA41AE">
              <w:rPr>
                <w:rFonts w:ascii="Consolas" w:hAnsi="Consolas" w:cs="Times New Roman"/>
                <w:color w:val="000000"/>
              </w:rPr>
              <w:t>))</w:t>
            </w:r>
          </w:p>
        </w:tc>
      </w:tr>
      <w:tr w:rsidR="00AA41AE" w14:paraId="42B03D53" w14:textId="77777777" w:rsidTr="00AA41AE">
        <w:trPr>
          <w:trHeight w:val="552"/>
        </w:trPr>
        <w:tc>
          <w:tcPr>
            <w:tcW w:w="9350" w:type="dxa"/>
          </w:tcPr>
          <w:p w14:paraId="6DF5CA61" w14:textId="77777777" w:rsidR="00AA41AE" w:rsidRPr="00AA41AE" w:rsidRDefault="00AA41A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AA41AE">
              <w:rPr>
                <w:rFonts w:ascii="Consolas" w:hAnsi="Consolas"/>
                <w:color w:val="000000"/>
                <w:sz w:val="22"/>
                <w:szCs w:val="22"/>
              </w:rPr>
              <w:t xml:space="preserve">Số lượng của tập train là : </w:t>
            </w:r>
            <w:r w:rsidRPr="00C43D78">
              <w:rPr>
                <w:rFonts w:ascii="Consolas" w:hAnsi="Consolas"/>
                <w:b/>
                <w:bCs/>
                <w:color w:val="000000"/>
                <w:sz w:val="22"/>
                <w:szCs w:val="22"/>
              </w:rPr>
              <w:t>346</w:t>
            </w:r>
          </w:p>
          <w:p w14:paraId="41DC7CE5" w14:textId="193D61CE" w:rsidR="00AA41AE" w:rsidRPr="00AA41AE" w:rsidRDefault="00AA41A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rFonts w:ascii="Consolas" w:hAnsi="Consolas"/>
                <w:color w:val="000000"/>
                <w:sz w:val="22"/>
                <w:szCs w:val="22"/>
              </w:rPr>
            </w:pPr>
            <w:r w:rsidRPr="00AA41AE">
              <w:rPr>
                <w:rFonts w:ascii="Consolas" w:hAnsi="Consolas"/>
                <w:color w:val="000000"/>
                <w:sz w:val="22"/>
                <w:szCs w:val="22"/>
              </w:rPr>
              <w:t xml:space="preserve">Số lượng của tập train là : </w:t>
            </w:r>
            <w:r w:rsidRPr="00C43D78">
              <w:rPr>
                <w:rFonts w:ascii="Consolas" w:hAnsi="Consolas"/>
                <w:b/>
                <w:bCs/>
                <w:color w:val="000000"/>
                <w:sz w:val="22"/>
                <w:szCs w:val="22"/>
              </w:rPr>
              <w:t>149</w:t>
            </w:r>
          </w:p>
        </w:tc>
      </w:tr>
    </w:tbl>
    <w:p w14:paraId="13ECE128" w14:textId="2E80851E" w:rsidR="000C0D1E" w:rsidRPr="00025A1F" w:rsidRDefault="000C0D1E" w:rsidP="00C95694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6155A03D" w14:textId="77777777" w:rsidR="00943EC1" w:rsidRPr="00025A1F" w:rsidRDefault="00943EC1" w:rsidP="00C95694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Huấn luyện </w:t>
      </w:r>
    </w:p>
    <w:p w14:paraId="01867E26" w14:textId="77777777" w:rsidR="000C0D1E" w:rsidRPr="00025A1F" w:rsidRDefault="000C0D1E" w:rsidP="00C95694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Tính mean tương ứng cho từng class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11E6DA27" w14:textId="77777777" w:rsidTr="0061055A">
        <w:trPr>
          <w:trHeight w:val="2146"/>
        </w:trPr>
        <w:tc>
          <w:tcPr>
            <w:tcW w:w="9350" w:type="dxa"/>
          </w:tcPr>
          <w:p w14:paraId="5BFDB97A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#Estimating the parameters</w:t>
            </w:r>
          </w:p>
          <w:p w14:paraId="2FC16BC4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mu_list = np.split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set</w:t>
            </w:r>
            <w:r w:rsidRPr="00AA41AE">
              <w:rPr>
                <w:rFonts w:ascii="Consolas" w:hAnsi="Consolas" w:cs="Times New Roman"/>
                <w:color w:val="000000"/>
              </w:rPr>
              <w:t>.groupby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'Class'</w:t>
            </w:r>
            <w:r w:rsidRPr="00AA41AE">
              <w:rPr>
                <w:rFonts w:ascii="Consolas" w:hAnsi="Consolas" w:cs="Times New Roman"/>
                <w:color w:val="000000"/>
              </w:rPr>
              <w:t>).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mean</w:t>
            </w:r>
            <w:r w:rsidRPr="00AA41AE">
              <w:rPr>
                <w:rFonts w:ascii="Consolas" w:hAnsi="Consolas" w:cs="Times New Roman"/>
                <w:color w:val="000000"/>
              </w:rPr>
              <w:t>().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values</w:t>
            </w:r>
            <w:r w:rsidRPr="00AA41AE">
              <w:rPr>
                <w:rFonts w:ascii="Consolas" w:hAnsi="Consolas" w:cs="Times New Roman"/>
                <w:color w:val="000000"/>
              </w:rPr>
              <w:t>,[1])</w:t>
            </w:r>
          </w:p>
          <w:p w14:paraId="2A500E01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# cov_list = np.split(np.array([1,0,0,1]*2).reshape(-1,2),[2])</w:t>
            </w:r>
          </w:p>
          <w:p w14:paraId="5C3600FF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cov_list = np.split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set</w:t>
            </w:r>
            <w:r w:rsidRPr="00AA41AE">
              <w:rPr>
                <w:rFonts w:ascii="Consolas" w:hAnsi="Consolas" w:cs="Times New Roman"/>
                <w:color w:val="000000"/>
              </w:rPr>
              <w:t>.groupby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'Class'</w:t>
            </w:r>
            <w:r w:rsidRPr="00AA41AE">
              <w:rPr>
                <w:rFonts w:ascii="Consolas" w:hAnsi="Consolas" w:cs="Times New Roman"/>
                <w:color w:val="000000"/>
              </w:rPr>
              <w:t>).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ov</w:t>
            </w:r>
            <w:r w:rsidRPr="00AA41AE">
              <w:rPr>
                <w:rFonts w:ascii="Consolas" w:hAnsi="Consolas" w:cs="Times New Roman"/>
                <w:color w:val="000000"/>
              </w:rPr>
              <w:t>().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values</w:t>
            </w:r>
            <w:r w:rsidRPr="00AA41AE">
              <w:rPr>
                <w:rFonts w:ascii="Consolas" w:hAnsi="Consolas" w:cs="Times New Roman"/>
                <w:color w:val="000000"/>
              </w:rPr>
              <w:t>,[2])</w:t>
            </w:r>
          </w:p>
          <w:p w14:paraId="1ED11F2A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pi_list =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train_set</w:t>
            </w:r>
            <w:r w:rsidRPr="00AA41AE">
              <w:rPr>
                <w:rFonts w:ascii="Consolas" w:hAnsi="Consolas" w:cs="Times New Roman"/>
                <w:color w:val="000000"/>
              </w:rPr>
              <w:t>.iloc[:,0].value_counts().values / len(train_set)</w:t>
            </w:r>
          </w:p>
          <w:p w14:paraId="57A550A5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Mean của từng class A trong train set là : ",mu_list[0][0])</w:t>
            </w:r>
          </w:p>
          <w:p w14:paraId="1DBA5F4D" w14:textId="7C13A13B" w:rsid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print("Mean của từng class B trong train set là : ",mu_list[1][0])</w:t>
            </w:r>
          </w:p>
        </w:tc>
      </w:tr>
      <w:tr w:rsidR="00AA41AE" w14:paraId="6E032CD7" w14:textId="77777777" w:rsidTr="0061055A">
        <w:trPr>
          <w:trHeight w:val="561"/>
        </w:trPr>
        <w:tc>
          <w:tcPr>
            <w:tcW w:w="9350" w:type="dxa"/>
          </w:tcPr>
          <w:p w14:paraId="780A01AE" w14:textId="77777777" w:rsidR="00AA41AE" w:rsidRDefault="00AA41A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Mean của từng class A trong train set là :  [1.02409221 0.89535824]</w:t>
            </w:r>
          </w:p>
          <w:p w14:paraId="5C4F6C86" w14:textId="48C26C89" w:rsidR="00AA41AE" w:rsidRPr="00AA41AE" w:rsidRDefault="00AA41A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Mean của từng class B trong train set là :  [-1.02802323 -0.11705038]</w:t>
            </w:r>
          </w:p>
        </w:tc>
      </w:tr>
    </w:tbl>
    <w:p w14:paraId="1FA21747" w14:textId="63883526" w:rsidR="000C0D1E" w:rsidRPr="00025A1F" w:rsidRDefault="000C0D1E" w:rsidP="00C95694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532CE184" w14:textId="77777777" w:rsidR="000C0D1E" w:rsidRPr="00025A1F" w:rsidRDefault="000C0D1E" w:rsidP="00C95694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7BD453D9" w14:textId="65CAAFE4" w:rsidR="000C0D1E" w:rsidRPr="00025A1F" w:rsidRDefault="000C0D1E" w:rsidP="00C95694">
      <w:pPr>
        <w:autoSpaceDE w:val="0"/>
        <w:autoSpaceDN w:val="0"/>
        <w:adjustRightInd w:val="0"/>
        <w:spacing w:after="409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Xây dựng biệt thức (discriminant function). Tham khảo bài giảng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1A75A538" w14:textId="77777777" w:rsidTr="00AA41AE">
        <w:tc>
          <w:tcPr>
            <w:tcW w:w="9350" w:type="dxa"/>
          </w:tcPr>
          <w:p w14:paraId="77FE386C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>#Build discriminant functions</w:t>
            </w:r>
          </w:p>
          <w:p w14:paraId="6EC76F02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</w:p>
          <w:p w14:paraId="73FA8F97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def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DF</w:t>
            </w:r>
            <w:r w:rsidRPr="00AA41AE">
              <w:rPr>
                <w:rFonts w:ascii="Consolas" w:hAnsi="Consolas" w:cs="Times New Roman"/>
                <w:color w:val="000000"/>
              </w:rPr>
              <w:t>(X,mu_list,cov_list,pi_list):</w:t>
            </w:r>
          </w:p>
          <w:p w14:paraId="6E639B66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scores_list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 = []</w:t>
            </w:r>
          </w:p>
          <w:p w14:paraId="7E4D8885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es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 = len(mu_list)</w:t>
            </w:r>
          </w:p>
          <w:p w14:paraId="7F7B48E1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for p in range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lasses</w:t>
            </w:r>
            <w:r w:rsidRPr="00AA41AE">
              <w:rPr>
                <w:rFonts w:ascii="Consolas" w:hAnsi="Consolas" w:cs="Times New Roman"/>
                <w:color w:val="000000"/>
              </w:rPr>
              <w:t>):</w:t>
            </w:r>
          </w:p>
          <w:p w14:paraId="37A7D59A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Wi = (-1/2)*np.linalg.inv(cov_list[p])</w:t>
            </w:r>
          </w:p>
          <w:p w14:paraId="3CBA4425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wi = np.linalg.inv(cov_list[p])@mu_list[p][0]</w:t>
            </w:r>
          </w:p>
          <w:p w14:paraId="50D5190E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wi0 = (-1/2)*np.transpose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mu_list</w:t>
            </w:r>
            <w:r w:rsidRPr="00AA41AE">
              <w:rPr>
                <w:rFonts w:ascii="Consolas" w:hAnsi="Consolas" w:cs="Times New Roman"/>
                <w:color w:val="000000"/>
              </w:rPr>
              <w:t>[p][0])@np.linalg.inv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ov_list</w:t>
            </w:r>
            <w:r w:rsidRPr="00AA41AE">
              <w:rPr>
                <w:rFonts w:ascii="Consolas" w:hAnsi="Consolas" w:cs="Times New Roman"/>
                <w:color w:val="000000"/>
              </w:rPr>
              <w:t>[p])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mu_list</w:t>
            </w:r>
            <w:r w:rsidRPr="00AA41AE">
              <w:rPr>
                <w:rFonts w:ascii="Consolas" w:hAnsi="Consolas" w:cs="Times New Roman"/>
                <w:color w:val="000000"/>
              </w:rPr>
              <w:t>[p][0]</w:t>
            </w:r>
          </w:p>
          <w:p w14:paraId="1A2F1138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+ (-1/2)*np.log(np.linalg.norm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cov_list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[p])) </w:t>
            </w:r>
          </w:p>
          <w:p w14:paraId="1AB450BC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+ np.log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pi_list</w:t>
            </w:r>
            <w:r w:rsidRPr="00AA41AE">
              <w:rPr>
                <w:rFonts w:ascii="Consolas" w:hAnsi="Consolas" w:cs="Times New Roman"/>
                <w:color w:val="000000"/>
              </w:rPr>
              <w:t>[p])</w:t>
            </w:r>
          </w:p>
          <w:p w14:paraId="128A0967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lastRenderedPageBreak/>
              <w:t xml:space="preserve">    score = np.transpose(X)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Wi</w:t>
            </w:r>
            <w:r w:rsidRPr="00AA41AE">
              <w:rPr>
                <w:rFonts w:ascii="Consolas" w:hAnsi="Consolas" w:cs="Times New Roman"/>
                <w:color w:val="000000"/>
              </w:rPr>
              <w:t>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X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 + np.transpose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wi</w:t>
            </w:r>
            <w:r w:rsidRPr="00AA41AE">
              <w:rPr>
                <w:rFonts w:ascii="Consolas" w:hAnsi="Consolas" w:cs="Times New Roman"/>
                <w:color w:val="000000"/>
              </w:rPr>
              <w:t>)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X</w:t>
            </w:r>
            <w:r w:rsidRPr="00AA41AE">
              <w:rPr>
                <w:rFonts w:ascii="Consolas" w:hAnsi="Consolas" w:cs="Times New Roman"/>
                <w:color w:val="000000"/>
              </w:rPr>
              <w:t xml:space="preserve"> + 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wi0</w:t>
            </w:r>
          </w:p>
          <w:p w14:paraId="5497645F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# print(np.transpose(X)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Wi</w:t>
            </w:r>
            <w:r w:rsidRPr="00AA41AE">
              <w:rPr>
                <w:rFonts w:ascii="Consolas" w:hAnsi="Consolas" w:cs="Times New Roman"/>
                <w:color w:val="000000"/>
              </w:rPr>
              <w:t>@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X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4EF273F1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  scores_list.append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score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4656BFD0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nsolas" w:hAnsi="Consolas" w:cs="Times New Roman"/>
                <w:color w:val="000000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# print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scores_list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  <w:p w14:paraId="5286DA68" w14:textId="0909718C" w:rsid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nsolas" w:hAnsi="Consolas" w:cs="Times New Roman"/>
                <w:color w:val="000000"/>
              </w:rPr>
              <w:t xml:space="preserve">  return np.argmax(</w:t>
            </w:r>
            <w:r w:rsidRPr="00C43D78">
              <w:rPr>
                <w:rFonts w:ascii="Consolas" w:hAnsi="Consolas" w:cs="Times New Roman"/>
                <w:b/>
                <w:bCs/>
                <w:color w:val="000000"/>
              </w:rPr>
              <w:t>scores_list</w:t>
            </w:r>
            <w:r w:rsidRPr="00AA41AE">
              <w:rPr>
                <w:rFonts w:ascii="Consolas" w:hAnsi="Consolas" w:cs="Times New Roman"/>
                <w:color w:val="000000"/>
              </w:rPr>
              <w:t>)</w:t>
            </w:r>
          </w:p>
        </w:tc>
      </w:tr>
    </w:tbl>
    <w:p w14:paraId="117EF97C" w14:textId="77777777" w:rsidR="00943EC1" w:rsidRPr="00025A1F" w:rsidRDefault="00943EC1" w:rsidP="00943EC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2D10BEE0" w14:textId="33FD24F1" w:rsidR="00943EC1" w:rsidRPr="00025A1F" w:rsidRDefault="00943EC1" w:rsidP="00943EC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• Đánh giá </w:t>
      </w:r>
    </w:p>
    <w:p w14:paraId="1BA1B64D" w14:textId="30D45BAB" w:rsidR="000C0D1E" w:rsidRDefault="000C0D1E" w:rsidP="00943EC1">
      <w:pPr>
        <w:autoSpaceDE w:val="0"/>
        <w:autoSpaceDN w:val="0"/>
        <w:adjustRightInd w:val="0"/>
        <w:spacing w:after="409" w:line="240" w:lineRule="auto"/>
        <w:ind w:left="142"/>
        <w:rPr>
          <w:noProof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Đánh giá trên tập dữ liệu test. Tính độ chính xác cho từng tập và xây dựng confusion matrix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AA41AE" w14:paraId="7CC13893" w14:textId="77777777" w:rsidTr="00AA41AE">
        <w:tc>
          <w:tcPr>
            <w:tcW w:w="9350" w:type="dxa"/>
          </w:tcPr>
          <w:p w14:paraId="7796C5F9" w14:textId="5BDF7311" w:rsidR="00AA41AE" w:rsidRPr="00AA41AE" w:rsidRDefault="00AA41AE" w:rsidP="0061055A">
            <w:pPr>
              <w:autoSpaceDE w:val="0"/>
              <w:autoSpaceDN w:val="0"/>
              <w:adjustRightInd w:val="0"/>
              <w:spacing w:after="120"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 xml:space="preserve">prediction = ["A" if </w:t>
            </w:r>
            <w:r w:rsidRPr="00C43D78">
              <w:rPr>
                <w:rFonts w:ascii="Courier New" w:hAnsi="Courier New" w:cs="Courier New"/>
                <w:b/>
                <w:bCs/>
                <w:color w:val="000000"/>
              </w:rPr>
              <w:t>DF</w:t>
            </w:r>
            <w:r w:rsidRPr="00AA41AE">
              <w:rPr>
                <w:rFonts w:ascii="Courier New" w:hAnsi="Courier New" w:cs="Courier New"/>
                <w:color w:val="000000"/>
              </w:rPr>
              <w:t>(np.array([x,y]).reshape(-1,1),mu_list, cov_list, pi_list)==0 else "B" for x, y in test_set[["Feature1","Feature2"]].values]</w:t>
            </w:r>
          </w:p>
          <w:p w14:paraId="6E35DEBC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after="120"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>label = list(test_set['Class'].values)</w:t>
            </w:r>
          </w:p>
          <w:p w14:paraId="16ACC2FE" w14:textId="7D9A018E" w:rsidR="00AA41AE" w:rsidRPr="00AA41AE" w:rsidRDefault="00AA41AE" w:rsidP="0061055A">
            <w:pPr>
              <w:autoSpaceDE w:val="0"/>
              <w:autoSpaceDN w:val="0"/>
              <w:adjustRightInd w:val="0"/>
              <w:spacing w:after="120" w:line="276" w:lineRule="auto"/>
              <w:rPr>
                <w:rFonts w:ascii="Times New Roman" w:hAnsi="Times New Roman" w:cs="Times New Roman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>print(pd.DataFrame(confusion_matrix(label, prediction), index=['Class A', 'Class B'], columns=['Class A', 'Class B']))</w:t>
            </w:r>
          </w:p>
        </w:tc>
      </w:tr>
      <w:tr w:rsidR="00AA41AE" w14:paraId="2F909244" w14:textId="77777777" w:rsidTr="00AA41AE">
        <w:tc>
          <w:tcPr>
            <w:tcW w:w="9350" w:type="dxa"/>
          </w:tcPr>
          <w:p w14:paraId="051BCAEE" w14:textId="77777777" w:rsidR="00AA41AE" w:rsidRPr="00AA41AE" w:rsidRDefault="00AA41A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AA41AE">
              <w:rPr>
                <w:color w:val="000000"/>
                <w:sz w:val="22"/>
                <w:szCs w:val="22"/>
              </w:rPr>
              <w:t xml:space="preserve">         Class A  Class B</w:t>
            </w:r>
          </w:p>
          <w:p w14:paraId="1644C689" w14:textId="77777777" w:rsidR="00AA41AE" w:rsidRPr="00AA41AE" w:rsidRDefault="00AA41A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AA41AE">
              <w:rPr>
                <w:color w:val="000000"/>
                <w:sz w:val="22"/>
                <w:szCs w:val="22"/>
              </w:rPr>
              <w:t>Class A       82       13</w:t>
            </w:r>
          </w:p>
          <w:p w14:paraId="1E654EE6" w14:textId="4063A0C9" w:rsidR="00AA41AE" w:rsidRPr="00AA41AE" w:rsidRDefault="00AA41A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AA41AE">
              <w:rPr>
                <w:color w:val="000000"/>
                <w:sz w:val="22"/>
                <w:szCs w:val="22"/>
              </w:rPr>
              <w:t>Class B        4       50</w:t>
            </w:r>
          </w:p>
        </w:tc>
      </w:tr>
    </w:tbl>
    <w:p w14:paraId="34C46A7D" w14:textId="77777777" w:rsidR="00AA41AE" w:rsidRDefault="00AA41AE" w:rsidP="000C0D1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6"/>
          <w:szCs w:val="26"/>
        </w:rPr>
      </w:pPr>
    </w:p>
    <w:p w14:paraId="25DB753A" w14:textId="058E078D" w:rsidR="000C0D1E" w:rsidRPr="00025A1F" w:rsidRDefault="000C0D1E" w:rsidP="00AA41AE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Plot dữ liệu testing của 2 lớp và đường biên phân lớp trên cùng một hình. </w:t>
      </w:r>
    </w:p>
    <w:p w14:paraId="7A9193AB" w14:textId="77777777" w:rsidR="007F1F0D" w:rsidRPr="00025A1F" w:rsidRDefault="007F1F0D" w:rsidP="000C0D1E">
      <w:pPr>
        <w:autoSpaceDE w:val="0"/>
        <w:autoSpaceDN w:val="0"/>
        <w:adjustRightInd w:val="0"/>
        <w:spacing w:after="0" w:line="240" w:lineRule="auto"/>
        <w:ind w:left="720"/>
        <w:rPr>
          <w:noProof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AA41AE" w14:paraId="61D14028" w14:textId="77777777" w:rsidTr="00AA41AE">
        <w:tc>
          <w:tcPr>
            <w:tcW w:w="9350" w:type="dxa"/>
          </w:tcPr>
          <w:p w14:paraId="475C93D9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Plot with boundary contours</w:t>
            </w:r>
          </w:p>
          <w:p w14:paraId="45A0CF56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N = 100</w:t>
            </w:r>
          </w:p>
          <w:p w14:paraId="453EF879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X = np.linspace(-5, 5, N)</w:t>
            </w:r>
          </w:p>
          <w:p w14:paraId="1BCF18D2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Y = np.linspace(-5, 5, N)</w:t>
            </w:r>
          </w:p>
          <w:p w14:paraId="72F7E21D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X, Y = np.</w:t>
            </w:r>
            <w:r w:rsidRPr="00C43D78">
              <w:rPr>
                <w:rFonts w:ascii="Courier New" w:hAnsi="Courier New" w:cs="Courier New"/>
                <w:b/>
                <w:bCs/>
              </w:rPr>
              <w:t>meshgrid</w:t>
            </w:r>
            <w:r w:rsidRPr="00AA41AE">
              <w:rPr>
                <w:rFonts w:ascii="Courier New" w:hAnsi="Courier New" w:cs="Courier New"/>
              </w:rPr>
              <w:t>(X, Y)</w:t>
            </w:r>
          </w:p>
          <w:p w14:paraId="2AAA6AB9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66CCFC2B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Configure plot</w:t>
            </w:r>
          </w:p>
          <w:p w14:paraId="60F2E9F7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color_list = ['Blues','Reds']</w:t>
            </w:r>
          </w:p>
          <w:p w14:paraId="62069B98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g = sns.</w:t>
            </w:r>
            <w:r w:rsidRPr="00C43D78">
              <w:rPr>
                <w:rFonts w:ascii="Courier New" w:hAnsi="Courier New" w:cs="Courier New"/>
                <w:b/>
                <w:bCs/>
              </w:rPr>
              <w:t>FacetGrid</w:t>
            </w:r>
            <w:r w:rsidRPr="00AA41AE">
              <w:rPr>
                <w:rFonts w:ascii="Courier New" w:hAnsi="Courier New" w:cs="Courier New"/>
              </w:rPr>
              <w:t>(test_set, hue="Class", height=10, palette = 'colorblind', hue_order=["A","B"]).map(plt.scatter,</w:t>
            </w:r>
          </w:p>
          <w:p w14:paraId="328C0184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 xml:space="preserve">                                                                            "Feature1","Feature2",).add_legend()</w:t>
            </w:r>
          </w:p>
          <w:p w14:paraId="402302FD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 = g.ax</w:t>
            </w:r>
          </w:p>
          <w:p w14:paraId="1A367C2E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3746A323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Computing the predicted class function for each value on the grid</w:t>
            </w:r>
          </w:p>
          <w:p w14:paraId="2BED58EC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zz = np.array( [</w:t>
            </w:r>
            <w:r w:rsidRPr="00C43D78">
              <w:rPr>
                <w:rFonts w:ascii="Courier New" w:hAnsi="Courier New" w:cs="Courier New"/>
                <w:b/>
                <w:bCs/>
              </w:rPr>
              <w:t>DF</w:t>
            </w:r>
            <w:r w:rsidRPr="00AA41AE">
              <w:rPr>
                <w:rFonts w:ascii="Courier New" w:hAnsi="Courier New" w:cs="Courier New"/>
              </w:rPr>
              <w:t xml:space="preserve">( np.array([xx,yy]).reshape(-1,1),mu_list, cov_list, pi_list) for xx, yy in zip(np.ravel(X), </w:t>
            </w:r>
          </w:p>
          <w:p w14:paraId="4B791C17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 xml:space="preserve">                                                                                                  np.</w:t>
            </w:r>
            <w:r w:rsidRPr="00C43D78">
              <w:rPr>
                <w:rFonts w:ascii="Courier New" w:hAnsi="Courier New" w:cs="Courier New"/>
                <w:b/>
                <w:bCs/>
              </w:rPr>
              <w:t>ravel</w:t>
            </w:r>
            <w:r w:rsidRPr="00AA41AE">
              <w:rPr>
                <w:rFonts w:ascii="Courier New" w:hAnsi="Courier New" w:cs="Courier New"/>
              </w:rPr>
              <w:t>(Y)) ] )</w:t>
            </w:r>
          </w:p>
          <w:p w14:paraId="00378DB4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lastRenderedPageBreak/>
              <w:t xml:space="preserve"># zz = np.array( [predict_NB_gaussian_class( np.array([xx,yy]).reshape(-1,1),mu_list, std_list, pi_list) </w:t>
            </w:r>
          </w:p>
          <w:p w14:paraId="6E43E2B8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 for xx, yy in zip(np.ravel(X), np.ravel(Y)) ] )</w:t>
            </w:r>
          </w:p>
          <w:p w14:paraId="3D5D8CC1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48ED9D28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Reshaping the predicted class into the meshgrid shape</w:t>
            </w:r>
          </w:p>
          <w:p w14:paraId="5EB2E796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Z = zz.reshape(X.shape)</w:t>
            </w:r>
          </w:p>
          <w:p w14:paraId="106B6074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025FF865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Plot the filled and boundary contours</w:t>
            </w:r>
          </w:p>
          <w:p w14:paraId="36C8DB49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contourf( X, Y, Z, 1, alpha = .1, colors = ('blue','red'))</w:t>
            </w:r>
          </w:p>
          <w:p w14:paraId="529159E2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contour( X, Y, Z, 1, alpha = 1, colors = ('blue','red'))</w:t>
            </w:r>
          </w:p>
          <w:p w14:paraId="2D322631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</w:p>
          <w:p w14:paraId="77EFFFA3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# Addd axis and title</w:t>
            </w:r>
          </w:p>
          <w:p w14:paraId="4D2F0840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set_xlabel(</w:t>
            </w:r>
            <w:r w:rsidRPr="00C43D78">
              <w:rPr>
                <w:rFonts w:ascii="Courier New" w:hAnsi="Courier New" w:cs="Courier New"/>
                <w:b/>
                <w:bCs/>
              </w:rPr>
              <w:t>'Feature1'</w:t>
            </w:r>
            <w:r w:rsidRPr="00AA41AE">
              <w:rPr>
                <w:rFonts w:ascii="Courier New" w:hAnsi="Courier New" w:cs="Courier New"/>
              </w:rPr>
              <w:t>)</w:t>
            </w:r>
          </w:p>
          <w:p w14:paraId="205C58CB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set_ylabel(</w:t>
            </w:r>
            <w:r w:rsidRPr="00C43D78">
              <w:rPr>
                <w:rFonts w:ascii="Courier New" w:hAnsi="Courier New" w:cs="Courier New"/>
                <w:b/>
                <w:bCs/>
              </w:rPr>
              <w:t>'Feature2'</w:t>
            </w:r>
            <w:r w:rsidRPr="00AA41AE">
              <w:rPr>
                <w:rFonts w:ascii="Courier New" w:hAnsi="Courier New" w:cs="Courier New"/>
              </w:rPr>
              <w:t>)</w:t>
            </w:r>
          </w:p>
          <w:p w14:paraId="11C7198C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</w:rPr>
            </w:pPr>
            <w:r w:rsidRPr="00AA41AE">
              <w:rPr>
                <w:rFonts w:ascii="Courier New" w:hAnsi="Courier New" w:cs="Courier New"/>
              </w:rPr>
              <w:t>my_ax.set_title('Biên phân lớp dựa trên phân phối Gauss')</w:t>
            </w:r>
          </w:p>
          <w:p w14:paraId="6AE8033E" w14:textId="1E2BD35F" w:rsid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urier New" w:hAnsi="Courier New" w:cs="Courier New"/>
              </w:rPr>
              <w:t>plt.show()</w:t>
            </w:r>
          </w:p>
        </w:tc>
      </w:tr>
    </w:tbl>
    <w:p w14:paraId="10B162C9" w14:textId="573DF88E" w:rsidR="007F1F0D" w:rsidRPr="00025A1F" w:rsidRDefault="00AA41AE" w:rsidP="00AA41A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lastRenderedPageBreak/>
        <w:drawing>
          <wp:inline distT="0" distB="0" distL="0" distR="0" wp14:anchorId="012C8E12" wp14:editId="529C48D4">
            <wp:extent cx="4166558" cy="3972920"/>
            <wp:effectExtent l="190500" t="190500" r="196215" b="19939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407" cy="39861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77E2CB8" w14:textId="698BA895" w:rsidR="007F1F0D" w:rsidRPr="00025A1F" w:rsidRDefault="007F1F0D" w:rsidP="000C0D1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6"/>
          <w:szCs w:val="26"/>
        </w:rPr>
      </w:pPr>
    </w:p>
    <w:p w14:paraId="6D057A14" w14:textId="47032A0D" w:rsidR="00E473E8" w:rsidRPr="00025A1F" w:rsidRDefault="00E473E8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color w:val="000000"/>
          <w:sz w:val="26"/>
          <w:szCs w:val="26"/>
        </w:rPr>
        <w:t>Trường hợp tập dữ liệu huấn luyện là 75%:</w:t>
      </w:r>
    </w:p>
    <w:p w14:paraId="5F710412" w14:textId="6B2D33BC" w:rsidR="00E473E8" w:rsidRPr="00025A1F" w:rsidRDefault="00E473E8" w:rsidP="00C9569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Chia tập dữ liệu vào train và tes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AA41AE" w14:paraId="3747E189" w14:textId="77777777" w:rsidTr="00AA41AE">
        <w:trPr>
          <w:trHeight w:val="1077"/>
        </w:trPr>
        <w:tc>
          <w:tcPr>
            <w:tcW w:w="9350" w:type="dxa"/>
          </w:tcPr>
          <w:p w14:paraId="4B27F272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lastRenderedPageBreak/>
              <w:t>#Split train and test</w:t>
            </w:r>
          </w:p>
          <w:p w14:paraId="568CD44F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 xml:space="preserve">train_set, test_set =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test_split</w:t>
            </w:r>
            <w:r w:rsidRPr="00AA41AE">
              <w:rPr>
                <w:rFonts w:ascii="Courier New" w:hAnsi="Courier New" w:cs="Courier New"/>
                <w:color w:val="000000"/>
              </w:rPr>
              <w:t>(classAB, train_size=0.75)</w:t>
            </w:r>
          </w:p>
          <w:p w14:paraId="73B9ACD1" w14:textId="77777777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>print("Số lượng của tập train là :",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AA41AE">
              <w:rPr>
                <w:rFonts w:ascii="Courier New" w:hAnsi="Courier New" w:cs="Courier New"/>
                <w:color w:val="000000"/>
              </w:rPr>
              <w:t>))</w:t>
            </w:r>
          </w:p>
          <w:p w14:paraId="790105C9" w14:textId="3527D120" w:rsidR="00AA41AE" w:rsidRPr="00AA41AE" w:rsidRDefault="00AA41A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A41AE">
              <w:rPr>
                <w:rFonts w:ascii="Courier New" w:hAnsi="Courier New" w:cs="Courier New"/>
                <w:color w:val="000000"/>
              </w:rPr>
              <w:t>print("Số lượng của tập train là :",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est_set</w:t>
            </w:r>
            <w:r w:rsidRPr="00AA41AE">
              <w:rPr>
                <w:rFonts w:ascii="Courier New" w:hAnsi="Courier New" w:cs="Courier New"/>
                <w:color w:val="000000"/>
              </w:rPr>
              <w:t>))</w:t>
            </w:r>
          </w:p>
        </w:tc>
      </w:tr>
      <w:tr w:rsidR="002559CA" w14:paraId="2ED9395D" w14:textId="77777777" w:rsidTr="002559CA">
        <w:trPr>
          <w:trHeight w:val="520"/>
        </w:trPr>
        <w:tc>
          <w:tcPr>
            <w:tcW w:w="9350" w:type="dxa"/>
          </w:tcPr>
          <w:p w14:paraId="001FB6B1" w14:textId="77777777" w:rsidR="002559CA" w:rsidRDefault="002559CA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Số lượng của tập train là : 371</w:t>
            </w:r>
          </w:p>
          <w:p w14:paraId="1EE0BDAC" w14:textId="05626C5D" w:rsidR="002559CA" w:rsidRPr="002559CA" w:rsidRDefault="002559CA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Số lượng của tập train là : 124</w:t>
            </w:r>
          </w:p>
        </w:tc>
      </w:tr>
    </w:tbl>
    <w:p w14:paraId="72D9A91F" w14:textId="7D5B1374" w:rsidR="00E473E8" w:rsidRPr="00025A1F" w:rsidRDefault="00E473E8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0C649111" w14:textId="77777777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EFF59A5" w14:textId="69EB8BF1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Tính mean tương ứng cho từng clas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2559CA" w14:paraId="7B464D34" w14:textId="77777777" w:rsidTr="0061055A">
        <w:trPr>
          <w:trHeight w:val="1833"/>
        </w:trPr>
        <w:tc>
          <w:tcPr>
            <w:tcW w:w="9350" w:type="dxa"/>
          </w:tcPr>
          <w:p w14:paraId="4FA65C2A" w14:textId="77777777" w:rsidR="002559CA" w:rsidRPr="0061055A" w:rsidRDefault="002559CA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#Estimating the parameters</w:t>
            </w:r>
          </w:p>
          <w:p w14:paraId="3C2A8B8D" w14:textId="77777777" w:rsidR="002559CA" w:rsidRPr="0061055A" w:rsidRDefault="002559CA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mu_list = np.split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61055A">
              <w:rPr>
                <w:rFonts w:ascii="Courier New" w:hAnsi="Courier New" w:cs="Courier New"/>
                <w:color w:val="000000"/>
              </w:rPr>
              <w:t>.groupby('Class').mean().values,[1])</w:t>
            </w:r>
          </w:p>
          <w:p w14:paraId="47388753" w14:textId="77777777" w:rsidR="002559CA" w:rsidRPr="0061055A" w:rsidRDefault="002559CA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# cov_list = np.split(np.array([1,0,0,1]*2).reshape(-1,2),[2])</w:t>
            </w:r>
          </w:p>
          <w:p w14:paraId="5EAC5298" w14:textId="77777777" w:rsidR="002559CA" w:rsidRPr="0061055A" w:rsidRDefault="002559CA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cov_list = np.split(train_set.groupby('Class').cov().values,[2])</w:t>
            </w:r>
          </w:p>
          <w:p w14:paraId="13E96A16" w14:textId="77777777" w:rsidR="002559CA" w:rsidRPr="0061055A" w:rsidRDefault="002559CA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pi_list = train_set.iloc[:,0].value_counts().values / len(train_set)</w:t>
            </w:r>
          </w:p>
          <w:p w14:paraId="7C9791CD" w14:textId="77777777" w:rsidR="002559CA" w:rsidRPr="0061055A" w:rsidRDefault="002559CA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print("Mean của từng class A trong train set là : ",mu_list[0][0])</w:t>
            </w:r>
          </w:p>
          <w:p w14:paraId="13889EF1" w14:textId="5DC14E12" w:rsidR="002559CA" w:rsidRPr="0061055A" w:rsidRDefault="002559CA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61055A">
              <w:rPr>
                <w:rFonts w:ascii="Courier New" w:hAnsi="Courier New" w:cs="Courier New"/>
                <w:color w:val="000000"/>
              </w:rPr>
              <w:t>print("Mean của từng class B trong train set là : ",mu_list[1][0])</w:t>
            </w:r>
          </w:p>
        </w:tc>
      </w:tr>
      <w:tr w:rsidR="002559CA" w14:paraId="32AB157D" w14:textId="77777777" w:rsidTr="002559CA">
        <w:trPr>
          <w:trHeight w:val="573"/>
        </w:trPr>
        <w:tc>
          <w:tcPr>
            <w:tcW w:w="9350" w:type="dxa"/>
          </w:tcPr>
          <w:p w14:paraId="5B6330A6" w14:textId="77777777" w:rsidR="002559CA" w:rsidRPr="0061055A" w:rsidRDefault="002559CA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61055A">
              <w:rPr>
                <w:color w:val="000000"/>
                <w:sz w:val="22"/>
                <w:szCs w:val="22"/>
              </w:rPr>
              <w:t>Mean của từng class A trong train set là :  [0.96513234 0.91431234]</w:t>
            </w:r>
          </w:p>
          <w:p w14:paraId="22D3CEA3" w14:textId="4229B245" w:rsidR="002559CA" w:rsidRPr="0061055A" w:rsidRDefault="002559CA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61055A">
              <w:rPr>
                <w:color w:val="000000"/>
                <w:sz w:val="22"/>
                <w:szCs w:val="22"/>
              </w:rPr>
              <w:t>Mean của từng class B trong train set là :  [-1.09776943 -0.10862826]</w:t>
            </w:r>
          </w:p>
        </w:tc>
      </w:tr>
    </w:tbl>
    <w:p w14:paraId="6A6E6D73" w14:textId="1945C23C" w:rsidR="00E473E8" w:rsidRPr="00025A1F" w:rsidRDefault="00E473E8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46343569" w14:textId="5BF1DBC7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68894AF1" w14:textId="760CDDBC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- Đánh giá trên tập dữ liệu test. Tính độ chính xác cho từng tập và xây dựng confusion matri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79C9BD97" w14:textId="77777777" w:rsidTr="005138A4">
        <w:tc>
          <w:tcPr>
            <w:tcW w:w="9350" w:type="dxa"/>
          </w:tcPr>
          <w:p w14:paraId="3233B879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Confusion matrix</w:t>
            </w:r>
          </w:p>
          <w:p w14:paraId="0538BCDF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prediction = ["A" if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F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np.array([x,y]).reshape(-1,1),mu_list, cov_list, pi_list)==0 else "B" </w:t>
            </w:r>
          </w:p>
          <w:p w14:paraId="6CB2725A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for x, y in test_set[[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1</w:t>
            </w:r>
            <w:r w:rsidRPr="005138A4">
              <w:rPr>
                <w:rFonts w:ascii="Courier New" w:hAnsi="Courier New" w:cs="Courier New"/>
                <w:color w:val="000000"/>
              </w:rPr>
              <w:t>",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2</w:t>
            </w:r>
            <w:r w:rsidRPr="005138A4">
              <w:rPr>
                <w:rFonts w:ascii="Courier New" w:hAnsi="Courier New" w:cs="Courier New"/>
                <w:color w:val="000000"/>
              </w:rPr>
              <w:t>"]].values]</w:t>
            </w:r>
          </w:p>
          <w:p w14:paraId="14D9E181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label = list(test_set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'</w:t>
            </w:r>
            <w:r w:rsidRPr="005138A4">
              <w:rPr>
                <w:rFonts w:ascii="Courier New" w:hAnsi="Courier New" w:cs="Courier New"/>
                <w:color w:val="000000"/>
              </w:rPr>
              <w:t>].values)</w:t>
            </w:r>
          </w:p>
          <w:p w14:paraId="05ACE09E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pd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ataFrame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confusion_matrix(label, prediction), index=['Class A', 'Class B'], </w:t>
            </w:r>
          </w:p>
          <w:p w14:paraId="76AD84BA" w14:textId="5431BD34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                 columns=['Class A', 'Class B']))</w:t>
            </w:r>
          </w:p>
        </w:tc>
      </w:tr>
      <w:tr w:rsidR="005138A4" w14:paraId="76CC168D" w14:textId="77777777" w:rsidTr="005138A4">
        <w:trPr>
          <w:trHeight w:val="772"/>
        </w:trPr>
        <w:tc>
          <w:tcPr>
            <w:tcW w:w="9350" w:type="dxa"/>
          </w:tcPr>
          <w:p w14:paraId="6FECE7C2" w14:textId="77777777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 xml:space="preserve">         Class A  Class B</w:t>
            </w:r>
          </w:p>
          <w:p w14:paraId="6E83F0CA" w14:textId="77777777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Class A       68        9</w:t>
            </w:r>
          </w:p>
          <w:p w14:paraId="75BD35F6" w14:textId="4F697261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Class B        3       44</w:t>
            </w:r>
          </w:p>
        </w:tc>
      </w:tr>
    </w:tbl>
    <w:p w14:paraId="7814CC14" w14:textId="6462BC5A" w:rsidR="00E473E8" w:rsidRPr="00025A1F" w:rsidRDefault="00E473E8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6B39D0BD" w14:textId="2409CF29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275D0BF9" w14:textId="37A10C26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385BEC97" w14:textId="39902E14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6B448B35" w14:textId="3F9D5735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22755E9" w14:textId="0A179454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45A21556" w14:textId="76194E45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43DC9897" w14:textId="00D6A583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45983F19" w14:textId="7CB977DF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7238B0DA" w14:textId="03E58B5E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820457B" w14:textId="0F680007" w:rsidR="004F55C8" w:rsidRPr="00025A1F" w:rsidRDefault="004F55C8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br w:type="page"/>
      </w:r>
    </w:p>
    <w:p w14:paraId="4BB49962" w14:textId="7CE98DEB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- Plot dữ liệu testing của 2 lớp và đường biên phân lớp trên cùng một hình. </w:t>
      </w:r>
    </w:p>
    <w:p w14:paraId="0DE193A0" w14:textId="36BD6A66" w:rsidR="00E473E8" w:rsidRPr="00025A1F" w:rsidRDefault="00E473E8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7C834156" w14:textId="77777777" w:rsidTr="005138A4">
        <w:tc>
          <w:tcPr>
            <w:tcW w:w="9350" w:type="dxa"/>
          </w:tcPr>
          <w:p w14:paraId="72B0D31B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Plot with boundary contours</w:t>
            </w:r>
          </w:p>
          <w:p w14:paraId="049FA23B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N = 100</w:t>
            </w:r>
          </w:p>
          <w:p w14:paraId="7B1F68CD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X = 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linspace</w:t>
            </w:r>
            <w:r w:rsidRPr="005138A4">
              <w:rPr>
                <w:rFonts w:ascii="Courier New" w:hAnsi="Courier New" w:cs="Courier New"/>
                <w:noProof/>
              </w:rPr>
              <w:t>(-5, 5, N)</w:t>
            </w:r>
          </w:p>
          <w:p w14:paraId="7F048997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Y = 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linspace</w:t>
            </w:r>
            <w:r w:rsidRPr="005138A4">
              <w:rPr>
                <w:rFonts w:ascii="Courier New" w:hAnsi="Courier New" w:cs="Courier New"/>
                <w:noProof/>
              </w:rPr>
              <w:t>(-5, 5, N)</w:t>
            </w:r>
          </w:p>
          <w:p w14:paraId="6C1F4F47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X, Y = 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meshgrid</w:t>
            </w:r>
            <w:r w:rsidRPr="005138A4">
              <w:rPr>
                <w:rFonts w:ascii="Courier New" w:hAnsi="Courier New" w:cs="Courier New"/>
                <w:noProof/>
              </w:rPr>
              <w:t>(X, Y)</w:t>
            </w:r>
          </w:p>
          <w:p w14:paraId="08314684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656AE2D5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Configure plot</w:t>
            </w:r>
          </w:p>
          <w:p w14:paraId="508CFE03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color_list = ['Blues','Reds']</w:t>
            </w:r>
          </w:p>
          <w:p w14:paraId="4BF9A3DD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g = sns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FacetGrid</w:t>
            </w:r>
            <w:r w:rsidRPr="005138A4">
              <w:rPr>
                <w:rFonts w:ascii="Courier New" w:hAnsi="Courier New" w:cs="Courier New"/>
                <w:noProof/>
              </w:rPr>
              <w:t>(test_set, hue="Class", height=10, palette = 'colorblind', hue_order=["A","B"]).map(plt.scatter,</w:t>
            </w:r>
          </w:p>
          <w:p w14:paraId="431028E8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 xml:space="preserve">                                                                            "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Feature1</w:t>
            </w:r>
            <w:r w:rsidRPr="005138A4">
              <w:rPr>
                <w:rFonts w:ascii="Courier New" w:hAnsi="Courier New" w:cs="Courier New"/>
                <w:noProof/>
              </w:rPr>
              <w:t>","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Feature2</w:t>
            </w:r>
            <w:r w:rsidRPr="005138A4">
              <w:rPr>
                <w:rFonts w:ascii="Courier New" w:hAnsi="Courier New" w:cs="Courier New"/>
                <w:noProof/>
              </w:rPr>
              <w:t>",).add_legend()</w:t>
            </w:r>
          </w:p>
          <w:p w14:paraId="5DFE1B08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 = g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ax</w:t>
            </w:r>
          </w:p>
          <w:p w14:paraId="785FD812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0FF12666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Computing the predicted class function for each value on the grid</w:t>
            </w:r>
          </w:p>
          <w:p w14:paraId="315AD446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zz = np.array( [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DF</w:t>
            </w:r>
            <w:r w:rsidRPr="005138A4">
              <w:rPr>
                <w:rFonts w:ascii="Courier New" w:hAnsi="Courier New" w:cs="Courier New"/>
                <w:noProof/>
              </w:rPr>
              <w:t>( np.array([xx,yy]).reshape(-1,1),mu_list, cov_list, pi_list) for xx, yy in zip(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ravel</w:t>
            </w:r>
            <w:r w:rsidRPr="005138A4">
              <w:rPr>
                <w:rFonts w:ascii="Courier New" w:hAnsi="Courier New" w:cs="Courier New"/>
                <w:noProof/>
              </w:rPr>
              <w:t xml:space="preserve">(X), </w:t>
            </w:r>
          </w:p>
          <w:p w14:paraId="048E4445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 xml:space="preserve">                                                                                                  np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ravel</w:t>
            </w:r>
            <w:r w:rsidRPr="005138A4">
              <w:rPr>
                <w:rFonts w:ascii="Courier New" w:hAnsi="Courier New" w:cs="Courier New"/>
                <w:noProof/>
              </w:rPr>
              <w:t>(Y)) ] )</w:t>
            </w:r>
          </w:p>
          <w:p w14:paraId="60DDBF71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 xml:space="preserve"># zz = np.array( [predict_NB_gaussian_class( np.array([xx,yy]).reshape(-1,1),mu_list, std_list, pi_list) </w:t>
            </w:r>
          </w:p>
          <w:p w14:paraId="36062A9E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 xml:space="preserve"># for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xx, yy</w:t>
            </w:r>
            <w:r w:rsidRPr="005138A4">
              <w:rPr>
                <w:rFonts w:ascii="Courier New" w:hAnsi="Courier New" w:cs="Courier New"/>
                <w:noProof/>
              </w:rPr>
              <w:t xml:space="preserve"> in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zip</w:t>
            </w:r>
            <w:r w:rsidRPr="005138A4">
              <w:rPr>
                <w:rFonts w:ascii="Courier New" w:hAnsi="Courier New" w:cs="Courier New"/>
                <w:noProof/>
              </w:rPr>
              <w:t>(np.ravel(X), np.ravel(Y)) ] )</w:t>
            </w:r>
          </w:p>
          <w:p w14:paraId="259DBDB3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2F834EC0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Reshaping the predicted class into the meshgrid shape</w:t>
            </w:r>
          </w:p>
          <w:p w14:paraId="5B70E39B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Z = zz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reshape</w:t>
            </w:r>
            <w:r w:rsidRPr="005138A4">
              <w:rPr>
                <w:rFonts w:ascii="Courier New" w:hAnsi="Courier New" w:cs="Courier New"/>
                <w:noProof/>
              </w:rPr>
              <w:t>(X.shape)</w:t>
            </w:r>
          </w:p>
          <w:p w14:paraId="14D89292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537B95AC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Plot the filled and boundary contours</w:t>
            </w:r>
          </w:p>
          <w:p w14:paraId="4729CEE3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contourf</w:t>
            </w:r>
            <w:r w:rsidRPr="005138A4">
              <w:rPr>
                <w:rFonts w:ascii="Courier New" w:hAnsi="Courier New" w:cs="Courier New"/>
                <w:noProof/>
              </w:rPr>
              <w:t xml:space="preserve">( X, Y, Z, 1,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alpha</w:t>
            </w:r>
            <w:r w:rsidRPr="005138A4">
              <w:rPr>
                <w:rFonts w:ascii="Courier New" w:hAnsi="Courier New" w:cs="Courier New"/>
                <w:noProof/>
              </w:rPr>
              <w:t xml:space="preserve"> = .1,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colors</w:t>
            </w:r>
            <w:r w:rsidRPr="005138A4">
              <w:rPr>
                <w:rFonts w:ascii="Courier New" w:hAnsi="Courier New" w:cs="Courier New"/>
                <w:noProof/>
              </w:rPr>
              <w:t xml:space="preserve"> = ('blue','red'))</w:t>
            </w:r>
          </w:p>
          <w:p w14:paraId="29F2A76B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contour</w:t>
            </w:r>
            <w:r w:rsidRPr="005138A4">
              <w:rPr>
                <w:rFonts w:ascii="Courier New" w:hAnsi="Courier New" w:cs="Courier New"/>
                <w:noProof/>
              </w:rPr>
              <w:t xml:space="preserve">( X, Y, Z, 1,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alpha</w:t>
            </w:r>
            <w:r w:rsidRPr="005138A4">
              <w:rPr>
                <w:rFonts w:ascii="Courier New" w:hAnsi="Courier New" w:cs="Courier New"/>
                <w:noProof/>
              </w:rPr>
              <w:t xml:space="preserve"> = 1, 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colors</w:t>
            </w:r>
            <w:r w:rsidRPr="005138A4">
              <w:rPr>
                <w:rFonts w:ascii="Courier New" w:hAnsi="Courier New" w:cs="Courier New"/>
                <w:noProof/>
              </w:rPr>
              <w:t xml:space="preserve"> = ('blue','red'))</w:t>
            </w:r>
          </w:p>
          <w:p w14:paraId="5D0D7C40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</w:p>
          <w:p w14:paraId="69648EEB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# Addd axis and title</w:t>
            </w:r>
          </w:p>
          <w:p w14:paraId="51CBCE3F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set_xlabel(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'Feature1'</w:t>
            </w:r>
            <w:r w:rsidRPr="005138A4">
              <w:rPr>
                <w:rFonts w:ascii="Courier New" w:hAnsi="Courier New" w:cs="Courier New"/>
                <w:noProof/>
              </w:rPr>
              <w:t>)</w:t>
            </w:r>
          </w:p>
          <w:p w14:paraId="12B430EA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set_ylabel(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'Feature2'</w:t>
            </w:r>
            <w:r w:rsidRPr="005138A4">
              <w:rPr>
                <w:rFonts w:ascii="Courier New" w:hAnsi="Courier New" w:cs="Courier New"/>
                <w:noProof/>
              </w:rPr>
              <w:t>)</w:t>
            </w:r>
          </w:p>
          <w:p w14:paraId="25C5354F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5138A4">
              <w:rPr>
                <w:rFonts w:ascii="Courier New" w:hAnsi="Courier New" w:cs="Courier New"/>
                <w:noProof/>
              </w:rPr>
              <w:t>my_ax.set_title('Biên phân lớp dựa trên phân phối Gauss')</w:t>
            </w:r>
          </w:p>
          <w:p w14:paraId="4147DA01" w14:textId="199AE94C" w:rsid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noProof/>
                <w:sz w:val="26"/>
                <w:szCs w:val="26"/>
              </w:rPr>
            </w:pPr>
            <w:r w:rsidRPr="005138A4">
              <w:rPr>
                <w:rFonts w:ascii="Courier New" w:hAnsi="Courier New" w:cs="Courier New"/>
                <w:noProof/>
              </w:rPr>
              <w:t>plt.show()</w:t>
            </w:r>
          </w:p>
        </w:tc>
      </w:tr>
    </w:tbl>
    <w:p w14:paraId="5FD954F4" w14:textId="5689744C" w:rsidR="00E473E8" w:rsidRPr="00025A1F" w:rsidRDefault="005138A4" w:rsidP="005138A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lastRenderedPageBreak/>
        <w:drawing>
          <wp:inline distT="0" distB="0" distL="0" distR="0" wp14:anchorId="4ACE48D3" wp14:editId="39A6A380">
            <wp:extent cx="3908056" cy="3726432"/>
            <wp:effectExtent l="190500" t="190500" r="187960" b="19812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513" cy="3741171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29331E0C" w14:textId="2616E777" w:rsidR="00E473E8" w:rsidRPr="00025A1F" w:rsidRDefault="00E473E8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Trường hợp tập dữ liệu huấn luyện là 80%:</w:t>
      </w:r>
    </w:p>
    <w:p w14:paraId="57BA920D" w14:textId="3561158A" w:rsidR="00E473E8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Chia tập dữ liệu thành 2 tập train và tes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7A37ADFD" w14:textId="77777777" w:rsidTr="005138A4">
        <w:trPr>
          <w:trHeight w:val="1139"/>
        </w:trPr>
        <w:tc>
          <w:tcPr>
            <w:tcW w:w="9350" w:type="dxa"/>
          </w:tcPr>
          <w:p w14:paraId="72C5C5B0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Split train and test</w:t>
            </w:r>
          </w:p>
          <w:p w14:paraId="283DDDA9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, test_set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 =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test_split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lassAB</w:t>
            </w:r>
            <w:r w:rsidRPr="005138A4">
              <w:rPr>
                <w:rFonts w:ascii="Courier New" w:hAnsi="Courier New" w:cs="Courier New"/>
                <w:color w:val="000000"/>
              </w:rPr>
              <w:t>, train_size=0.8)</w:t>
            </w:r>
          </w:p>
          <w:p w14:paraId="686D6573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"Số lượng của tập train là :",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5138A4">
              <w:rPr>
                <w:rFonts w:ascii="Courier New" w:hAnsi="Courier New" w:cs="Courier New"/>
                <w:color w:val="000000"/>
              </w:rPr>
              <w:t>))</w:t>
            </w:r>
          </w:p>
          <w:p w14:paraId="22A049B0" w14:textId="47D9CA70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"Số lượng của tập train là :",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est_set</w:t>
            </w:r>
            <w:r w:rsidRPr="005138A4">
              <w:rPr>
                <w:rFonts w:ascii="Courier New" w:hAnsi="Courier New" w:cs="Courier New"/>
                <w:color w:val="000000"/>
              </w:rPr>
              <w:t>))</w:t>
            </w:r>
          </w:p>
        </w:tc>
      </w:tr>
      <w:tr w:rsidR="005138A4" w14:paraId="1CAD62A0" w14:textId="77777777" w:rsidTr="005138A4">
        <w:trPr>
          <w:trHeight w:val="650"/>
        </w:trPr>
        <w:tc>
          <w:tcPr>
            <w:tcW w:w="9350" w:type="dxa"/>
          </w:tcPr>
          <w:p w14:paraId="3A482D78" w14:textId="77777777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Số lượng của tập train là : 396</w:t>
            </w:r>
          </w:p>
          <w:p w14:paraId="167B8BC3" w14:textId="35DD1197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Số lượng của tập train là : 99</w:t>
            </w:r>
          </w:p>
        </w:tc>
      </w:tr>
    </w:tbl>
    <w:p w14:paraId="1AB35D2A" w14:textId="77777777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55B43B75" w14:textId="7FB71876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Tính mean tương ứng cho từng clas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1CA03946" w14:textId="77777777" w:rsidTr="0061055A">
        <w:trPr>
          <w:trHeight w:val="2124"/>
        </w:trPr>
        <w:tc>
          <w:tcPr>
            <w:tcW w:w="9350" w:type="dxa"/>
          </w:tcPr>
          <w:p w14:paraId="6D8FC8F8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Estimating the parameters</w:t>
            </w:r>
          </w:p>
          <w:p w14:paraId="401DB526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u_list = np.split(train_set.groupby('Class').mean().values,[1])</w:t>
            </w:r>
          </w:p>
          <w:p w14:paraId="4EBB51BD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 cov_list = np.split(np.array([1,0,0,1]*2).reshape(-1,2),[2])</w:t>
            </w:r>
          </w:p>
          <w:p w14:paraId="033B9ED3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cov_list = np.split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5138A4">
              <w:rPr>
                <w:rFonts w:ascii="Courier New" w:hAnsi="Courier New" w:cs="Courier New"/>
                <w:color w:val="000000"/>
              </w:rPr>
              <w:t>.groupby('Class').cov().values,[2])</w:t>
            </w:r>
          </w:p>
          <w:p w14:paraId="2148ABFE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pi_list =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5138A4">
              <w:rPr>
                <w:rFonts w:ascii="Courier New" w:hAnsi="Courier New" w:cs="Courier New"/>
                <w:color w:val="000000"/>
              </w:rPr>
              <w:t>.iloc[:,0].value_counts().values / len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rain_set</w:t>
            </w:r>
            <w:r w:rsidRPr="005138A4">
              <w:rPr>
                <w:rFonts w:ascii="Courier New" w:hAnsi="Courier New" w:cs="Courier New"/>
                <w:color w:val="000000"/>
              </w:rPr>
              <w:t>)</w:t>
            </w:r>
          </w:p>
          <w:p w14:paraId="7BFAF09C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"Mean của từng class A trong train set là : ",mu_list[0][0])</w:t>
            </w:r>
          </w:p>
          <w:p w14:paraId="67E6CF01" w14:textId="64ED907F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"Mean của từng class B trong train set là : ",mu_list[1][0])</w:t>
            </w:r>
          </w:p>
        </w:tc>
      </w:tr>
      <w:tr w:rsidR="005138A4" w14:paraId="1107E099" w14:textId="77777777" w:rsidTr="005138A4">
        <w:trPr>
          <w:trHeight w:val="645"/>
        </w:trPr>
        <w:tc>
          <w:tcPr>
            <w:tcW w:w="9350" w:type="dxa"/>
          </w:tcPr>
          <w:p w14:paraId="13507D17" w14:textId="77777777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Mean của từng class A trong train set là :  [1.00020499 0.9389721 ]</w:t>
            </w:r>
          </w:p>
          <w:p w14:paraId="47BF4D5E" w14:textId="38632BF3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Mean của từng class B trong train set là :  [-1.10655257 -0.09811678]</w:t>
            </w:r>
          </w:p>
        </w:tc>
      </w:tr>
    </w:tbl>
    <w:p w14:paraId="43B0C041" w14:textId="6E2B6463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20AB9CF" w14:textId="3BDC865C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lastRenderedPageBreak/>
        <w:t>- Đánh giá trên tập dữ liệu test. Tính độ chính xác cho từng tập và xây dựng confusion matri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24C86781" w14:textId="77777777" w:rsidTr="005138A4">
        <w:tc>
          <w:tcPr>
            <w:tcW w:w="9350" w:type="dxa"/>
          </w:tcPr>
          <w:p w14:paraId="5972C3ED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Confusion matrix</w:t>
            </w:r>
          </w:p>
          <w:p w14:paraId="22D34978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prediction = ["A" if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F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np.array([x,y]).reshape(-1,1),mu_list, cov_list, pi_list)==0 else "B" </w:t>
            </w:r>
          </w:p>
          <w:p w14:paraId="1EB6496D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for x, y in test_set[[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1</w:t>
            </w:r>
            <w:r w:rsidRPr="005138A4">
              <w:rPr>
                <w:rFonts w:ascii="Courier New" w:hAnsi="Courier New" w:cs="Courier New"/>
                <w:color w:val="000000"/>
              </w:rPr>
              <w:t>",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2</w:t>
            </w:r>
            <w:r w:rsidRPr="005138A4">
              <w:rPr>
                <w:rFonts w:ascii="Courier New" w:hAnsi="Courier New" w:cs="Courier New"/>
                <w:color w:val="000000"/>
              </w:rPr>
              <w:t>"]].values]</w:t>
            </w:r>
          </w:p>
          <w:p w14:paraId="522BA35A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label = list(test_set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'</w:t>
            </w:r>
            <w:r w:rsidRPr="005138A4">
              <w:rPr>
                <w:rFonts w:ascii="Courier New" w:hAnsi="Courier New" w:cs="Courier New"/>
                <w:color w:val="000000"/>
              </w:rPr>
              <w:t>].values)</w:t>
            </w:r>
          </w:p>
          <w:p w14:paraId="6F269BD8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rint(pd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ataFrame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onfusion_matrix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label, prediction), index=['Class A', 'Class B'], </w:t>
            </w:r>
          </w:p>
          <w:p w14:paraId="46DCEEF7" w14:textId="373599BE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                 columns=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 A'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,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 B'</w:t>
            </w:r>
            <w:r w:rsidRPr="005138A4">
              <w:rPr>
                <w:rFonts w:ascii="Courier New" w:hAnsi="Courier New" w:cs="Courier New"/>
                <w:color w:val="000000"/>
              </w:rPr>
              <w:t>]))</w:t>
            </w:r>
          </w:p>
        </w:tc>
      </w:tr>
      <w:tr w:rsidR="005138A4" w14:paraId="5C5F57DD" w14:textId="77777777" w:rsidTr="005138A4">
        <w:trPr>
          <w:trHeight w:val="836"/>
        </w:trPr>
        <w:tc>
          <w:tcPr>
            <w:tcW w:w="9350" w:type="dxa"/>
          </w:tcPr>
          <w:p w14:paraId="28F09BC1" w14:textId="77777777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 xml:space="preserve">         Class A  Class B</w:t>
            </w:r>
          </w:p>
          <w:p w14:paraId="319402AC" w14:textId="77777777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Class A       48        6</w:t>
            </w:r>
          </w:p>
          <w:p w14:paraId="68DF5F7E" w14:textId="55DA4FDD" w:rsidR="005138A4" w:rsidRPr="005138A4" w:rsidRDefault="005138A4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5138A4">
              <w:rPr>
                <w:color w:val="000000"/>
                <w:sz w:val="22"/>
                <w:szCs w:val="22"/>
              </w:rPr>
              <w:t>Class B        7       38</w:t>
            </w:r>
          </w:p>
        </w:tc>
      </w:tr>
    </w:tbl>
    <w:p w14:paraId="13484707" w14:textId="75BB9D34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398AC914" w14:textId="76A5730C" w:rsidR="00FD4F12" w:rsidRPr="00025A1F" w:rsidRDefault="00FD4F12" w:rsidP="00C956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- Plot dữ liệu testing của 2 lớp và đường biên phân lớp trên cùng một hìn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138A4" w14:paraId="6C7B7996" w14:textId="77777777" w:rsidTr="005138A4">
        <w:tc>
          <w:tcPr>
            <w:tcW w:w="9350" w:type="dxa"/>
          </w:tcPr>
          <w:p w14:paraId="67E77605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Plot with boundary contours</w:t>
            </w:r>
          </w:p>
          <w:p w14:paraId="35A784B2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N = 100</w:t>
            </w:r>
          </w:p>
          <w:p w14:paraId="769A6333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X =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linspace</w:t>
            </w:r>
            <w:r w:rsidRPr="005138A4">
              <w:rPr>
                <w:rFonts w:ascii="Courier New" w:hAnsi="Courier New" w:cs="Courier New"/>
                <w:color w:val="000000"/>
              </w:rPr>
              <w:t>(-5, 5, N)</w:t>
            </w:r>
          </w:p>
          <w:p w14:paraId="1BDC80C2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Y =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linspace</w:t>
            </w:r>
            <w:r w:rsidRPr="005138A4">
              <w:rPr>
                <w:rFonts w:ascii="Courier New" w:hAnsi="Courier New" w:cs="Courier New"/>
                <w:color w:val="000000"/>
              </w:rPr>
              <w:t>(-5, 5, N)</w:t>
            </w:r>
          </w:p>
          <w:p w14:paraId="7544553C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X, Y =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meshgrid</w:t>
            </w:r>
            <w:r w:rsidRPr="005138A4">
              <w:rPr>
                <w:rFonts w:ascii="Courier New" w:hAnsi="Courier New" w:cs="Courier New"/>
                <w:color w:val="000000"/>
              </w:rPr>
              <w:t>(X, Y)</w:t>
            </w:r>
          </w:p>
          <w:p w14:paraId="5986D8EE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253CFF4D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Configure plot</w:t>
            </w:r>
          </w:p>
          <w:p w14:paraId="301AE279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color_list = ['Blues','Reds']</w:t>
            </w:r>
          </w:p>
          <w:p w14:paraId="126F09F6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g = sns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acetGrid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test_set</w:t>
            </w:r>
            <w:r w:rsidRPr="005138A4">
              <w:rPr>
                <w:rFonts w:ascii="Courier New" w:hAnsi="Courier New" w:cs="Courier New"/>
                <w:color w:val="000000"/>
              </w:rPr>
              <w:t>, hue="Class", height=10, palette = 'colorblind', hue_order=["A","B"]).map(plt.scatter,</w:t>
            </w:r>
          </w:p>
          <w:p w14:paraId="48DDD937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1</w:t>
            </w:r>
            <w:r w:rsidRPr="005138A4">
              <w:rPr>
                <w:rFonts w:ascii="Courier New" w:hAnsi="Courier New" w:cs="Courier New"/>
                <w:color w:val="000000"/>
              </w:rPr>
              <w:t>","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Feature2</w:t>
            </w:r>
            <w:r w:rsidRPr="005138A4">
              <w:rPr>
                <w:rFonts w:ascii="Courier New" w:hAnsi="Courier New" w:cs="Courier New"/>
                <w:color w:val="000000"/>
              </w:rPr>
              <w:t>",).add_legend()</w:t>
            </w:r>
          </w:p>
          <w:p w14:paraId="01E2EB53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 = g.ax</w:t>
            </w:r>
          </w:p>
          <w:p w14:paraId="796A888B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070541F3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Computing the predicted class function for each value on the grid</w:t>
            </w:r>
          </w:p>
          <w:p w14:paraId="6FBFBEA6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zz = np.array( 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F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 np.array([xx,yy]).reshape(-1,1),mu_list, cov_list, pi_list) for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xx, yy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 in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zip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np.ravel(X), </w:t>
            </w:r>
          </w:p>
          <w:p w14:paraId="2A01C910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            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ravel</w:t>
            </w:r>
            <w:r w:rsidRPr="005138A4">
              <w:rPr>
                <w:rFonts w:ascii="Courier New" w:hAnsi="Courier New" w:cs="Courier New"/>
                <w:color w:val="000000"/>
              </w:rPr>
              <w:t>(Y)) ] )</w:t>
            </w:r>
          </w:p>
          <w:p w14:paraId="218B2DE0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 zz = np.array( 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predict_NB_gaussian_class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 np.array([xx,yy]).reshape(-1,1),mu_list, std_list, pi_list) </w:t>
            </w:r>
          </w:p>
          <w:p w14:paraId="736BB3A7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 xml:space="preserve"># for xx, yy in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zip</w:t>
            </w:r>
            <w:r w:rsidRPr="005138A4">
              <w:rPr>
                <w:rFonts w:ascii="Courier New" w:hAnsi="Courier New" w:cs="Courier New"/>
                <w:color w:val="000000"/>
              </w:rPr>
              <w:t>(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ravel</w:t>
            </w:r>
            <w:r w:rsidRPr="005138A4">
              <w:rPr>
                <w:rFonts w:ascii="Courier New" w:hAnsi="Courier New" w:cs="Courier New"/>
                <w:color w:val="000000"/>
              </w:rPr>
              <w:t>(X), np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ravel</w:t>
            </w:r>
            <w:r w:rsidRPr="005138A4">
              <w:rPr>
                <w:rFonts w:ascii="Courier New" w:hAnsi="Courier New" w:cs="Courier New"/>
                <w:color w:val="000000"/>
              </w:rPr>
              <w:t>(Y)) ] )</w:t>
            </w:r>
          </w:p>
          <w:p w14:paraId="05D8003D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4A8DCD4C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Reshaping the predicted class into the meshgrid shape</w:t>
            </w:r>
          </w:p>
          <w:p w14:paraId="3D09ABBC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Z = zz.reshape(X.shape)</w:t>
            </w:r>
          </w:p>
          <w:p w14:paraId="370E1DF2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339F8DCE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Plot the filled and boundary contours</w:t>
            </w:r>
          </w:p>
          <w:p w14:paraId="0B0FD6DB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lastRenderedPageBreak/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ontourf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 X, Y, Z, 1,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alpha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 = .1, colors = ('blue','red'))</w:t>
            </w:r>
          </w:p>
          <w:p w14:paraId="79B239D1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ontour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( X, Y, Z, 1,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alpha</w:t>
            </w:r>
            <w:r w:rsidRPr="005138A4">
              <w:rPr>
                <w:rFonts w:ascii="Courier New" w:hAnsi="Courier New" w:cs="Courier New"/>
                <w:color w:val="000000"/>
              </w:rPr>
              <w:t xml:space="preserve"> = 1, colors = ('blue','red'))</w:t>
            </w:r>
          </w:p>
          <w:p w14:paraId="4560F1D9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332AF377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# Addd axis and title</w:t>
            </w:r>
          </w:p>
          <w:p w14:paraId="11CAE9B6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et_xlabel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Feature1'</w:t>
            </w:r>
            <w:r w:rsidRPr="005138A4">
              <w:rPr>
                <w:rFonts w:ascii="Courier New" w:hAnsi="Courier New" w:cs="Courier New"/>
                <w:color w:val="000000"/>
              </w:rPr>
              <w:t>)</w:t>
            </w:r>
          </w:p>
          <w:p w14:paraId="3074978D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et_ylabel</w:t>
            </w:r>
            <w:r w:rsidRPr="005138A4">
              <w:rPr>
                <w:rFonts w:ascii="Courier New" w:hAnsi="Courier New" w:cs="Courier New"/>
                <w:color w:val="000000"/>
              </w:rPr>
              <w:t>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Feature2'</w:t>
            </w:r>
            <w:r w:rsidRPr="005138A4">
              <w:rPr>
                <w:rFonts w:ascii="Courier New" w:hAnsi="Courier New" w:cs="Courier New"/>
                <w:color w:val="000000"/>
              </w:rPr>
              <w:t>)</w:t>
            </w:r>
          </w:p>
          <w:p w14:paraId="03E6CB0D" w14:textId="77777777" w:rsidR="005138A4" w:rsidRP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my_ax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et_title</w:t>
            </w:r>
            <w:r w:rsidRPr="005138A4">
              <w:rPr>
                <w:rFonts w:ascii="Courier New" w:hAnsi="Courier New" w:cs="Courier New"/>
                <w:color w:val="000000"/>
              </w:rPr>
              <w:t>('Biên phân lớp dựa trên phân phối Gauss')</w:t>
            </w:r>
          </w:p>
          <w:p w14:paraId="05CEE031" w14:textId="4808687F" w:rsidR="005138A4" w:rsidRDefault="005138A4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5138A4">
              <w:rPr>
                <w:rFonts w:ascii="Courier New" w:hAnsi="Courier New" w:cs="Courier New"/>
                <w:color w:val="000000"/>
              </w:rPr>
              <w:t>plt.show()</w:t>
            </w:r>
          </w:p>
        </w:tc>
      </w:tr>
    </w:tbl>
    <w:p w14:paraId="720EEC26" w14:textId="3F7986C8" w:rsidR="00FD4F12" w:rsidRPr="00025A1F" w:rsidRDefault="005138A4" w:rsidP="005138A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lastRenderedPageBreak/>
        <w:drawing>
          <wp:inline distT="0" distB="0" distL="0" distR="0" wp14:anchorId="5F268469" wp14:editId="2F56CF7A">
            <wp:extent cx="4179651" cy="3985404"/>
            <wp:effectExtent l="190500" t="190500" r="182880" b="1866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750" cy="4003616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7D94058A" w14:textId="77777777" w:rsidR="00943EC1" w:rsidRPr="00025A1F" w:rsidRDefault="00943EC1" w:rsidP="00943EC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35D1D69C" w14:textId="77777777" w:rsidR="00943EC1" w:rsidRPr="00025A1F" w:rsidRDefault="00943EC1" w:rsidP="00943EC1">
      <w:pPr>
        <w:autoSpaceDE w:val="0"/>
        <w:autoSpaceDN w:val="0"/>
        <w:adjustRightInd w:val="0"/>
        <w:spacing w:after="51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3. Xây dựng bộ classifier với 2 lớp, 2 đặc trưng. Giả sử tập dữ liệu có dạng phân bố Gauss. Tập dữ liệu huấn luyện là class1_train.mat và class2_train.mat. Tập dữ liệu đánh giá là class1_test.mat và class2_test.mat.</w:t>
      </w:r>
    </w:p>
    <w:p w14:paraId="32A57C90" w14:textId="4E22F969" w:rsidR="00943EC1" w:rsidRPr="00025A1F" w:rsidRDefault="00943EC1" w:rsidP="00943EC1">
      <w:pPr>
        <w:autoSpaceDE w:val="0"/>
        <w:autoSpaceDN w:val="0"/>
        <w:adjustRightInd w:val="0"/>
        <w:spacing w:after="51" w:line="240" w:lineRule="auto"/>
        <w:ind w:left="142"/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• </w:t>
      </w:r>
      <w:r w:rsidRPr="00025A1F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Load data: </w:t>
      </w:r>
    </w:p>
    <w:p w14:paraId="2EC709B6" w14:textId="059D415C" w:rsidR="00943EC1" w:rsidRPr="00025A1F" w:rsidRDefault="00943EC1" w:rsidP="00943EC1">
      <w:pPr>
        <w:autoSpaceDE w:val="0"/>
        <w:autoSpaceDN w:val="0"/>
        <w:adjustRightInd w:val="0"/>
        <w:spacing w:after="51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Times New Roman" w:hAnsi="Times New Roman" w:cs="Times New Roman"/>
          <w:color w:val="000000"/>
          <w:sz w:val="26"/>
          <w:szCs w:val="26"/>
        </w:rPr>
        <w:t>- Import thư viện: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3914003C" w14:textId="77777777" w:rsidTr="00BA275B">
        <w:tc>
          <w:tcPr>
            <w:tcW w:w="9350" w:type="dxa"/>
          </w:tcPr>
          <w:p w14:paraId="0B4D06C6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numpy</w:t>
            </w:r>
            <w:r w:rsidRPr="00BA275B">
              <w:rPr>
                <w:rFonts w:ascii="Courier New" w:hAnsi="Courier New" w:cs="Courier New"/>
                <w:color w:val="000000"/>
              </w:rPr>
              <w:t xml:space="preserve"> as np</w:t>
            </w:r>
          </w:p>
          <w:p w14:paraId="25099B58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cipy</w:t>
            </w:r>
            <w:r w:rsidRPr="00BA275B">
              <w:rPr>
                <w:rFonts w:ascii="Courier New" w:hAnsi="Courier New" w:cs="Courier New"/>
                <w:color w:val="000000"/>
              </w:rPr>
              <w:t>.io import loadmat</w:t>
            </w:r>
          </w:p>
          <w:p w14:paraId="7C9953E6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pandas</w:t>
            </w:r>
            <w:r w:rsidRPr="00BA275B">
              <w:rPr>
                <w:rFonts w:ascii="Courier New" w:hAnsi="Courier New" w:cs="Courier New"/>
                <w:color w:val="000000"/>
              </w:rPr>
              <w:t xml:space="preserve"> as pd</w:t>
            </w:r>
          </w:p>
          <w:p w14:paraId="21348758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matplotlib</w:t>
            </w:r>
            <w:r w:rsidRPr="00BA275B">
              <w:rPr>
                <w:rFonts w:ascii="Courier New" w:hAnsi="Courier New" w:cs="Courier New"/>
                <w:color w:val="000000"/>
              </w:rPr>
              <w:t xml:space="preserve"> import pyplot as plt</w:t>
            </w:r>
          </w:p>
          <w:p w14:paraId="773902AC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matplotlib</w:t>
            </w:r>
            <w:r w:rsidRPr="00BA275B">
              <w:rPr>
                <w:rFonts w:ascii="Courier New" w:hAnsi="Courier New" w:cs="Courier New"/>
                <w:color w:val="000000"/>
              </w:rPr>
              <w:t>.colors as colors</w:t>
            </w:r>
          </w:p>
          <w:p w14:paraId="61287A2B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lastRenderedPageBreak/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eaborn</w:t>
            </w:r>
            <w:r w:rsidRPr="00BA275B">
              <w:rPr>
                <w:rFonts w:ascii="Courier New" w:hAnsi="Courier New" w:cs="Courier New"/>
                <w:color w:val="000000"/>
              </w:rPr>
              <w:t xml:space="preserve"> as sns</w:t>
            </w:r>
          </w:p>
          <w:p w14:paraId="68E39CDC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itertools</w:t>
            </w:r>
          </w:p>
          <w:p w14:paraId="7F058A92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cipy</w:t>
            </w:r>
            <w:r w:rsidRPr="00BA275B">
              <w:rPr>
                <w:rFonts w:ascii="Courier New" w:hAnsi="Courier New" w:cs="Courier New"/>
                <w:color w:val="000000"/>
              </w:rPr>
              <w:t>.stats import norm</w:t>
            </w:r>
          </w:p>
          <w:p w14:paraId="12A1FD66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cipy</w:t>
            </w:r>
            <w:r w:rsidRPr="00BA275B">
              <w:rPr>
                <w:rFonts w:ascii="Courier New" w:hAnsi="Courier New" w:cs="Courier New"/>
                <w:color w:val="000000"/>
              </w:rPr>
              <w:t>.stats</w:t>
            </w:r>
          </w:p>
          <w:p w14:paraId="6B82FD5B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klearn</w:t>
            </w:r>
            <w:r w:rsidRPr="00BA275B">
              <w:rPr>
                <w:rFonts w:ascii="Courier New" w:hAnsi="Courier New" w:cs="Courier New"/>
                <w:color w:val="000000"/>
              </w:rPr>
              <w:t>.naive_bayes import GaussianNB</w:t>
            </w:r>
          </w:p>
          <w:p w14:paraId="1B3E7AF4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import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cipy</w:t>
            </w:r>
            <w:r w:rsidRPr="00BA275B">
              <w:rPr>
                <w:rFonts w:ascii="Courier New" w:hAnsi="Courier New" w:cs="Courier New"/>
                <w:color w:val="000000"/>
              </w:rPr>
              <w:t>.io</w:t>
            </w:r>
          </w:p>
          <w:p w14:paraId="46FFB5E3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klearn</w:t>
            </w:r>
            <w:r w:rsidRPr="00BA275B">
              <w:rPr>
                <w:rFonts w:ascii="Courier New" w:hAnsi="Courier New" w:cs="Courier New"/>
                <w:color w:val="000000"/>
              </w:rPr>
              <w:t>.model_selection import train_test_split</w:t>
            </w:r>
          </w:p>
          <w:p w14:paraId="4AA50DEC" w14:textId="5AF197BC" w:rsid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from 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sklearn</w:t>
            </w:r>
            <w:r w:rsidRPr="00BA275B">
              <w:rPr>
                <w:rFonts w:ascii="Courier New" w:hAnsi="Courier New" w:cs="Courier New"/>
                <w:color w:val="000000"/>
              </w:rPr>
              <w:t>.metrics import confusion_matrix</w:t>
            </w:r>
          </w:p>
        </w:tc>
      </w:tr>
    </w:tbl>
    <w:p w14:paraId="47F804B1" w14:textId="77777777" w:rsidR="00943EC1" w:rsidRPr="00025A1F" w:rsidRDefault="00943EC1" w:rsidP="00BA275B">
      <w:pPr>
        <w:autoSpaceDE w:val="0"/>
        <w:autoSpaceDN w:val="0"/>
        <w:adjustRightInd w:val="0"/>
        <w:spacing w:after="51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1A87CDA" w14:textId="468541DC" w:rsidR="00943EC1" w:rsidRPr="00025A1F" w:rsidRDefault="00943EC1" w:rsidP="00943EC1">
      <w:pPr>
        <w:autoSpaceDE w:val="0"/>
        <w:autoSpaceDN w:val="0"/>
        <w:adjustRightInd w:val="0"/>
        <w:spacing w:after="51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Load 2 file tương ứng cho 2 class là: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class1_train.mat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và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>class2_train.mat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. Sử dụng lệnh: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:rsidRPr="00BA275B" w14:paraId="7F0FF125" w14:textId="77777777" w:rsidTr="00BA275B">
        <w:tc>
          <w:tcPr>
            <w:tcW w:w="9350" w:type="dxa"/>
          </w:tcPr>
          <w:p w14:paraId="3D8C6F10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#Load data</w:t>
            </w:r>
          </w:p>
          <w:p w14:paraId="4F8D7AD3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olumnsName = ['Feature1','Feature2']</w:t>
            </w:r>
          </w:p>
          <w:p w14:paraId="01ADCB78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lass1_train = pd.DataFrame(loadmat(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1_train</w:t>
            </w:r>
            <w:r w:rsidRPr="00BA275B">
              <w:rPr>
                <w:rFonts w:ascii="Courier New" w:hAnsi="Courier New" w:cs="Courier New"/>
                <w:color w:val="000000"/>
              </w:rPr>
              <w:t>.mat')[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'class1_train'</w:t>
            </w:r>
            <w:r w:rsidRPr="00BA275B">
              <w:rPr>
                <w:rFonts w:ascii="Courier New" w:hAnsi="Courier New" w:cs="Courier New"/>
                <w:color w:val="000000"/>
              </w:rPr>
              <w:t>],</w:t>
            </w:r>
          </w:p>
          <w:p w14:paraId="036373C5" w14:textId="2C8D29C6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columns = columnsName)</w:t>
            </w:r>
          </w:p>
          <w:p w14:paraId="195CF063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lass2_train = pd.DataFrame(scipy.io.loadmat('class2_train.mat')['class2_train'],</w:t>
            </w:r>
          </w:p>
          <w:p w14:paraId="1D7EC9B1" w14:textId="5BFDB631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columns = columnsName)</w:t>
            </w:r>
          </w:p>
          <w:p w14:paraId="240C5DB0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lass1_test = pd.</w:t>
            </w: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DataFrame</w:t>
            </w:r>
            <w:r w:rsidRPr="00BA275B">
              <w:rPr>
                <w:rFonts w:ascii="Courier New" w:hAnsi="Courier New" w:cs="Courier New"/>
                <w:color w:val="000000"/>
              </w:rPr>
              <w:t>(scipy.io.loadmat('class1_test.mat')['class1_test'],</w:t>
            </w:r>
          </w:p>
          <w:p w14:paraId="0972E49F" w14:textId="021D3A8A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 columns = columnsName)</w:t>
            </w:r>
          </w:p>
          <w:p w14:paraId="17B96205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class2_test = pd.DataFrame(scipy.io.loadmat('class2_test.mat')['class2_test'],</w:t>
            </w:r>
          </w:p>
          <w:p w14:paraId="7D0D3750" w14:textId="0D4EA8DB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      columns = columnsName)</w:t>
            </w:r>
          </w:p>
        </w:tc>
      </w:tr>
    </w:tbl>
    <w:p w14:paraId="013C6373" w14:textId="71AC02DD" w:rsidR="00943EC1" w:rsidRPr="00BA275B" w:rsidRDefault="00943EC1" w:rsidP="00943EC1">
      <w:pPr>
        <w:autoSpaceDE w:val="0"/>
        <w:autoSpaceDN w:val="0"/>
        <w:adjustRightInd w:val="0"/>
        <w:spacing w:after="51" w:line="240" w:lineRule="auto"/>
        <w:ind w:left="142"/>
        <w:rPr>
          <w:rFonts w:ascii="Courier New" w:hAnsi="Courier New" w:cs="Courier New"/>
          <w:color w:val="000000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:rsidRPr="00BA275B" w14:paraId="6D9F1AB3" w14:textId="77777777" w:rsidTr="00BA275B">
        <w:tc>
          <w:tcPr>
            <w:tcW w:w="9208" w:type="dxa"/>
          </w:tcPr>
          <w:p w14:paraId="12D417BB" w14:textId="15D5BA6D" w:rsidR="00BA275B" w:rsidRPr="00BA275B" w:rsidRDefault="00BA275B" w:rsidP="00943EC1">
            <w:pPr>
              <w:autoSpaceDE w:val="0"/>
              <w:autoSpaceDN w:val="0"/>
              <w:adjustRightInd w:val="0"/>
              <w:spacing w:after="51"/>
              <w:rPr>
                <w:rFonts w:ascii="Courier New" w:hAnsi="Courier New" w:cs="Courier New"/>
                <w:color w:val="000000"/>
              </w:rPr>
            </w:pPr>
            <w:r w:rsidRPr="00D93107">
              <w:rPr>
                <w:rFonts w:ascii="Courier New" w:hAnsi="Courier New" w:cs="Courier New"/>
                <w:b/>
                <w:bCs/>
                <w:color w:val="000000"/>
              </w:rPr>
              <w:t>class1_train</w:t>
            </w:r>
            <w:r w:rsidRPr="00BA275B">
              <w:rPr>
                <w:rFonts w:ascii="Courier New" w:hAnsi="Courier New" w:cs="Courier New"/>
                <w:color w:val="000000"/>
              </w:rPr>
              <w:t>.head()</w:t>
            </w:r>
          </w:p>
        </w:tc>
      </w:tr>
    </w:tbl>
    <w:p w14:paraId="6EF6BC76" w14:textId="49C7F4E3" w:rsidR="00BA275B" w:rsidRPr="00025A1F" w:rsidRDefault="00BA275B" w:rsidP="00BA275B">
      <w:pPr>
        <w:autoSpaceDE w:val="0"/>
        <w:autoSpaceDN w:val="0"/>
        <w:adjustRightInd w:val="0"/>
        <w:spacing w:after="51" w:line="240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170A73FF" wp14:editId="682C5A3A">
            <wp:extent cx="2476500" cy="2466975"/>
            <wp:effectExtent l="190500" t="190500" r="190500" b="2000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4669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77049214" w14:textId="77777777" w:rsidTr="00BA275B">
        <w:tc>
          <w:tcPr>
            <w:tcW w:w="9350" w:type="dxa"/>
          </w:tcPr>
          <w:p w14:paraId="702A9972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#Merge data</w:t>
            </w:r>
          </w:p>
          <w:p w14:paraId="2D4DA825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trainMerge = pd.concat([class1_train,class2_train], keys=['1', '3']).reset_index().drop('level_1', </w:t>
            </w:r>
          </w:p>
          <w:p w14:paraId="1738657E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    axis=1).rename(columns = {'level_0': 'Class'})</w:t>
            </w:r>
          </w:p>
          <w:p w14:paraId="699A4247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testMerge = pd.concat([class1_test,class2_test], keys=['1', '2']).reset_index().drop('level_1', </w:t>
            </w:r>
          </w:p>
          <w:p w14:paraId="10BE7E6B" w14:textId="5DED7DC6" w:rsid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 xml:space="preserve">                                                axis=1).rename(columns = {'level_0': 'Class'})</w:t>
            </w:r>
          </w:p>
        </w:tc>
      </w:tr>
    </w:tbl>
    <w:p w14:paraId="30834326" w14:textId="77777777" w:rsidR="00943EC1" w:rsidRPr="00025A1F" w:rsidRDefault="00943EC1" w:rsidP="0061055A">
      <w:pPr>
        <w:autoSpaceDE w:val="0"/>
        <w:autoSpaceDN w:val="0"/>
        <w:adjustRightInd w:val="0"/>
        <w:spacing w:after="51" w:line="276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33E26808" w14:textId="77777777" w:rsidTr="00BA275B">
        <w:tc>
          <w:tcPr>
            <w:tcW w:w="9208" w:type="dxa"/>
          </w:tcPr>
          <w:p w14:paraId="4B05AD9E" w14:textId="353723B3" w:rsidR="00BA275B" w:rsidRPr="00BA275B" w:rsidRDefault="00BA275B" w:rsidP="0061055A">
            <w:pPr>
              <w:autoSpaceDE w:val="0"/>
              <w:autoSpaceDN w:val="0"/>
              <w:adjustRightInd w:val="0"/>
              <w:spacing w:after="51"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trainMerge.head()</w:t>
            </w:r>
          </w:p>
        </w:tc>
      </w:tr>
    </w:tbl>
    <w:p w14:paraId="673EE3E8" w14:textId="7C5CB375" w:rsidR="00943EC1" w:rsidRPr="00025A1F" w:rsidRDefault="00BA275B" w:rsidP="00BA275B">
      <w:pPr>
        <w:autoSpaceDE w:val="0"/>
        <w:autoSpaceDN w:val="0"/>
        <w:adjustRightInd w:val="0"/>
        <w:spacing w:after="51" w:line="240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</w:rPr>
        <w:drawing>
          <wp:inline distT="0" distB="0" distL="0" distR="0" wp14:anchorId="0B5D9C5F" wp14:editId="0FB4BB95">
            <wp:extent cx="2820838" cy="2312696"/>
            <wp:effectExtent l="190500" t="190500" r="189230" b="18288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41997" cy="2330044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1E2AB995" w14:textId="61C6E776" w:rsidR="00BA275B" w:rsidRPr="00BA275B" w:rsidRDefault="00943EC1" w:rsidP="00BA275B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Plot dữ liệu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3FED609E" w14:textId="77777777" w:rsidTr="00BA275B">
        <w:tc>
          <w:tcPr>
            <w:tcW w:w="9208" w:type="dxa"/>
          </w:tcPr>
          <w:p w14:paraId="615BFD7B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BA275B">
              <w:rPr>
                <w:rFonts w:ascii="Courier New" w:hAnsi="Courier New" w:cs="Courier New"/>
                <w:noProof/>
              </w:rPr>
              <w:lastRenderedPageBreak/>
              <w:t>#Plot data</w:t>
            </w:r>
          </w:p>
          <w:p w14:paraId="21182FA7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BA275B">
              <w:rPr>
                <w:rFonts w:ascii="Courier New" w:hAnsi="Courier New" w:cs="Courier New"/>
                <w:noProof/>
              </w:rPr>
              <w:t>sns.set()</w:t>
            </w:r>
          </w:p>
          <w:p w14:paraId="37E8D696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BA275B">
              <w:rPr>
                <w:rFonts w:ascii="Courier New" w:hAnsi="Courier New" w:cs="Courier New"/>
                <w:noProof/>
              </w:rPr>
              <w:t>sns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FacetGrid</w:t>
            </w:r>
            <w:r w:rsidRPr="00BA275B">
              <w:rPr>
                <w:rFonts w:ascii="Courier New" w:hAnsi="Courier New" w:cs="Courier New"/>
                <w:noProof/>
              </w:rPr>
              <w:t>(trainMerge, hue="Class", height=7).</w:t>
            </w:r>
            <w:r w:rsidRPr="00D93107">
              <w:rPr>
                <w:rFonts w:ascii="Courier New" w:hAnsi="Courier New" w:cs="Courier New"/>
                <w:b/>
                <w:bCs/>
                <w:noProof/>
              </w:rPr>
              <w:t>map</w:t>
            </w:r>
            <w:r w:rsidRPr="00BA275B">
              <w:rPr>
                <w:rFonts w:ascii="Courier New" w:hAnsi="Courier New" w:cs="Courier New"/>
                <w:noProof/>
              </w:rPr>
              <w:t>(plt.scatter,"Feature1","Feature2",).add_legend()</w:t>
            </w:r>
          </w:p>
          <w:p w14:paraId="7A7D05D1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noProof/>
              </w:rPr>
            </w:pPr>
            <w:r w:rsidRPr="00BA275B">
              <w:rPr>
                <w:rFonts w:ascii="Courier New" w:hAnsi="Courier New" w:cs="Courier New"/>
                <w:noProof/>
              </w:rPr>
              <w:t>plt.title('Biểu đồ chấm của dữ liêu train')</w:t>
            </w:r>
          </w:p>
          <w:p w14:paraId="6ED36C44" w14:textId="29550E26" w:rsid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noProof/>
                <w:sz w:val="26"/>
                <w:szCs w:val="26"/>
              </w:rPr>
            </w:pPr>
            <w:r w:rsidRPr="00BA275B">
              <w:rPr>
                <w:rFonts w:ascii="Courier New" w:hAnsi="Courier New" w:cs="Courier New"/>
                <w:noProof/>
              </w:rPr>
              <w:t>plt.show()</w:t>
            </w:r>
          </w:p>
        </w:tc>
      </w:tr>
    </w:tbl>
    <w:p w14:paraId="147542FA" w14:textId="568255B1" w:rsidR="00943EC1" w:rsidRPr="00025A1F" w:rsidRDefault="00BA275B" w:rsidP="00BA275B">
      <w:pPr>
        <w:autoSpaceDE w:val="0"/>
        <w:autoSpaceDN w:val="0"/>
        <w:adjustRightInd w:val="0"/>
        <w:spacing w:after="0" w:line="240" w:lineRule="auto"/>
        <w:ind w:left="142"/>
        <w:jc w:val="center"/>
        <w:rPr>
          <w:noProof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2C5B527F" wp14:editId="6160B811">
            <wp:extent cx="3542707" cy="3311825"/>
            <wp:effectExtent l="190500" t="190500" r="191135" b="19367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775" cy="3322172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DC721DD" w14:textId="3CC810D8" w:rsidR="00943EC1" w:rsidRPr="00025A1F" w:rsidRDefault="00943EC1" w:rsidP="00943EC1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BA275B" w14:paraId="5E6225E3" w14:textId="77777777" w:rsidTr="0002371E">
        <w:trPr>
          <w:trHeight w:val="1679"/>
        </w:trPr>
        <w:tc>
          <w:tcPr>
            <w:tcW w:w="9208" w:type="dxa"/>
          </w:tcPr>
          <w:p w14:paraId="7B806F80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#Plot data</w:t>
            </w:r>
          </w:p>
          <w:p w14:paraId="09427E2F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sns.set()</w:t>
            </w:r>
          </w:p>
          <w:p w14:paraId="56EF8E24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sns.FacetGrid(testMerge, hue="Class", height=7).map(plt.scatter,"Feature1","Feature2",).add_legend()</w:t>
            </w:r>
          </w:p>
          <w:p w14:paraId="3F2CD657" w14:textId="77777777" w:rsidR="00BA275B" w:rsidRP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plt.title('Biểu đồ chấm của dữ liêu train')</w:t>
            </w:r>
          </w:p>
          <w:p w14:paraId="17F2F308" w14:textId="3627AA96" w:rsidR="00BA275B" w:rsidRDefault="00BA275B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alibri" w:hAnsi="Calibri" w:cs="Calibri"/>
                <w:color w:val="000000"/>
                <w:sz w:val="26"/>
                <w:szCs w:val="26"/>
              </w:rPr>
            </w:pPr>
            <w:r w:rsidRPr="00BA275B">
              <w:rPr>
                <w:rFonts w:ascii="Courier New" w:hAnsi="Courier New" w:cs="Courier New"/>
                <w:color w:val="000000"/>
              </w:rPr>
              <w:t>plt.show()</w:t>
            </w:r>
          </w:p>
        </w:tc>
      </w:tr>
    </w:tbl>
    <w:p w14:paraId="16180A0C" w14:textId="5FF3661E" w:rsidR="00902F09" w:rsidRPr="00BA275B" w:rsidRDefault="00BA275B" w:rsidP="00BA275B">
      <w:pPr>
        <w:autoSpaceDE w:val="0"/>
        <w:autoSpaceDN w:val="0"/>
        <w:adjustRightInd w:val="0"/>
        <w:spacing w:after="0" w:line="240" w:lineRule="auto"/>
        <w:ind w:left="142"/>
        <w:jc w:val="center"/>
        <w:rPr>
          <w:rFonts w:ascii="Calibri" w:hAnsi="Calibri" w:cs="Calibri"/>
          <w:b/>
          <w:bCs/>
          <w:color w:val="000000"/>
          <w:sz w:val="26"/>
          <w:szCs w:val="26"/>
        </w:rPr>
      </w:pPr>
      <w:r>
        <w:rPr>
          <w:rFonts w:ascii="Calibri" w:hAnsi="Calibri" w:cs="Calibri"/>
          <w:b/>
          <w:bCs/>
          <w:noProof/>
          <w:color w:val="000000"/>
          <w:sz w:val="26"/>
          <w:szCs w:val="26"/>
        </w:rPr>
        <w:lastRenderedPageBreak/>
        <w:drawing>
          <wp:inline distT="0" distB="0" distL="0" distR="0" wp14:anchorId="785477DF" wp14:editId="44B35CDE">
            <wp:extent cx="3700732" cy="3459551"/>
            <wp:effectExtent l="190500" t="190500" r="186055" b="19812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1973" cy="347005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4ECB441C" w14:textId="144AD69D" w:rsidR="00943EC1" w:rsidRPr="00025A1F" w:rsidRDefault="00902F09" w:rsidP="00902F09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•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>Xây dựng classifier</w:t>
      </w:r>
      <w:r w:rsidRPr="00025A1F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: </w:t>
      </w:r>
    </w:p>
    <w:p w14:paraId="46C65DA9" w14:textId="72EBC7BD" w:rsidR="00943EC1" w:rsidRPr="00025A1F" w:rsidRDefault="00943EC1" w:rsidP="00943EC1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Tính mean, và covariance tương ứng cho từng class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2371E" w14:paraId="7818DBD3" w14:textId="77777777" w:rsidTr="0002371E">
        <w:trPr>
          <w:trHeight w:val="2084"/>
        </w:trPr>
        <w:tc>
          <w:tcPr>
            <w:tcW w:w="9350" w:type="dxa"/>
          </w:tcPr>
          <w:p w14:paraId="22DBEA5A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Estimating the parameters</w:t>
            </w:r>
          </w:p>
          <w:p w14:paraId="69BA4906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u_list = np.split(trainMerge.groupby('Class').mean().values,[1])</w:t>
            </w:r>
          </w:p>
          <w:p w14:paraId="2A904C37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 cov_list = np.split(np.array([1,0,0,1]*2).reshape(-1,2),[2])</w:t>
            </w:r>
          </w:p>
          <w:p w14:paraId="7CC89612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cov_list = np.split(trainMerge.groupby('Class').cov().values,[2])</w:t>
            </w:r>
          </w:p>
          <w:p w14:paraId="3632244E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i_list = trainMerge.iloc[:,0].value_counts().values / len(trainMerge)</w:t>
            </w:r>
          </w:p>
          <w:p w14:paraId="3CA7903D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rint("Mean của từng class A trong train set là : ",mu_list[0][0])</w:t>
            </w:r>
          </w:p>
          <w:p w14:paraId="472BD861" w14:textId="03554E14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rint("Mean của từng class B trong train set là : ",mu_list[1][0])</w:t>
            </w:r>
          </w:p>
        </w:tc>
      </w:tr>
      <w:tr w:rsidR="0002371E" w14:paraId="476CE4ED" w14:textId="77777777" w:rsidTr="0002371E">
        <w:trPr>
          <w:trHeight w:val="652"/>
        </w:trPr>
        <w:tc>
          <w:tcPr>
            <w:tcW w:w="9350" w:type="dxa"/>
          </w:tcPr>
          <w:p w14:paraId="1AA4A40A" w14:textId="31765BFB" w:rsidR="0002371E" w:rsidRPr="0002371E" w:rsidRDefault="0002371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02371E">
              <w:rPr>
                <w:color w:val="000000"/>
                <w:sz w:val="22"/>
                <w:szCs w:val="22"/>
              </w:rPr>
              <w:t>Mean của từng class A trong train set là : [1.97909027 2.97947776]</w:t>
            </w:r>
          </w:p>
          <w:p w14:paraId="11BAD43D" w14:textId="3C1CA1C2" w:rsidR="0002371E" w:rsidRPr="0002371E" w:rsidRDefault="0002371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2"/>
                <w:szCs w:val="22"/>
              </w:rPr>
            </w:pPr>
            <w:r w:rsidRPr="0002371E">
              <w:rPr>
                <w:color w:val="000000"/>
                <w:sz w:val="22"/>
                <w:szCs w:val="22"/>
              </w:rPr>
              <w:t>Mean của từng class B trong train set là : [ 3.01056198 -2.87167377]</w:t>
            </w:r>
          </w:p>
        </w:tc>
      </w:tr>
    </w:tbl>
    <w:p w14:paraId="5A5AA50E" w14:textId="67180D0D" w:rsidR="00943EC1" w:rsidRPr="00025A1F" w:rsidRDefault="00943EC1" w:rsidP="00943EC1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430402D2" w14:textId="4DD04401" w:rsidR="00943EC1" w:rsidRPr="00025A1F" w:rsidRDefault="00943EC1" w:rsidP="00943EC1">
      <w:pPr>
        <w:tabs>
          <w:tab w:val="left" w:pos="5852"/>
        </w:tabs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Xây dựng biệt thức (discriminant function).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ab/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2371E" w14:paraId="45322646" w14:textId="77777777" w:rsidTr="0002371E">
        <w:trPr>
          <w:trHeight w:val="1124"/>
        </w:trPr>
        <w:tc>
          <w:tcPr>
            <w:tcW w:w="9350" w:type="dxa"/>
          </w:tcPr>
          <w:p w14:paraId="1C022401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Build discriminant functions</w:t>
            </w:r>
          </w:p>
          <w:p w14:paraId="192BFABB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def DF(X,mu_list,cov_list,pi_list):</w:t>
            </w:r>
          </w:p>
          <w:p w14:paraId="473E8C88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scores_list = []</w:t>
            </w:r>
          </w:p>
          <w:p w14:paraId="45A22AE0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classes = len(mu_list)</w:t>
            </w:r>
          </w:p>
          <w:p w14:paraId="7953BBAC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for p in range(classes):</w:t>
            </w:r>
          </w:p>
          <w:p w14:paraId="1C53AFB2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Wi = (-1/2)*np.linalg.inv(cov_list[p])</w:t>
            </w:r>
          </w:p>
          <w:p w14:paraId="5187FD08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wi = np.linalg.inv(cov_list[p])@mu_list[p][0]</w:t>
            </w:r>
          </w:p>
          <w:p w14:paraId="6902ECAD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lastRenderedPageBreak/>
              <w:t xml:space="preserve">    wi0 = (-1/2)*np.transpose(mu_list[p][0])@np.linalg.inv(cov_list[p])@mu_list[p][0]</w:t>
            </w:r>
          </w:p>
          <w:p w14:paraId="303EA1B5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- (-1/2)*np.log(np.linalg.norm(cov_list[p])) </w:t>
            </w:r>
          </w:p>
          <w:p w14:paraId="6DCE7611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+ np.log(pi_list[p])</w:t>
            </w:r>
          </w:p>
          <w:p w14:paraId="249457CC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score = np.transpose(X)@Wi@X + np.transpose(wi)@X + wi0</w:t>
            </w:r>
          </w:p>
          <w:p w14:paraId="69F8FD0E" w14:textId="77777777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scores_list.append(score)</w:t>
            </w:r>
          </w:p>
          <w:p w14:paraId="638D7799" w14:textId="1010FB06" w:rsidR="0002371E" w:rsidRPr="0002371E" w:rsidRDefault="0002371E" w:rsidP="0061055A">
            <w:pPr>
              <w:tabs>
                <w:tab w:val="left" w:pos="5852"/>
              </w:tabs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return np.argmax(scores_list)</w:t>
            </w:r>
          </w:p>
        </w:tc>
      </w:tr>
    </w:tbl>
    <w:p w14:paraId="26392D25" w14:textId="77777777" w:rsidR="00902F09" w:rsidRPr="00025A1F" w:rsidRDefault="00902F09" w:rsidP="0002371E">
      <w:pPr>
        <w:tabs>
          <w:tab w:val="left" w:pos="585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7A2C65BE" w14:textId="144821D6" w:rsidR="0002371E" w:rsidRPr="00025A1F" w:rsidRDefault="00943EC1" w:rsidP="0002371E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Đánh giá trên tập dữ liệu test,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class1_test.mat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và </w:t>
      </w:r>
      <w:r w:rsidRPr="00025A1F">
        <w:rPr>
          <w:rFonts w:ascii="Times New Roman" w:hAnsi="Times New Roman" w:cs="Times New Roman"/>
          <w:i/>
          <w:iCs/>
          <w:color w:val="000000"/>
          <w:sz w:val="26"/>
          <w:szCs w:val="26"/>
        </w:rPr>
        <w:t>class2_test.mat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. Tính độ chính xác cho từng tập và xây dựng confusion matrix. </w:t>
      </w:r>
    </w:p>
    <w:tbl>
      <w:tblPr>
        <w:tblStyle w:val="TableGrid"/>
        <w:tblW w:w="9209" w:type="dxa"/>
        <w:tblInd w:w="142" w:type="dxa"/>
        <w:tblLook w:val="04A0" w:firstRow="1" w:lastRow="0" w:firstColumn="1" w:lastColumn="0" w:noHBand="0" w:noVBand="1"/>
      </w:tblPr>
      <w:tblGrid>
        <w:gridCol w:w="9209"/>
      </w:tblGrid>
      <w:tr w:rsidR="0002371E" w14:paraId="75ED56A4" w14:textId="77777777" w:rsidTr="0002371E">
        <w:trPr>
          <w:trHeight w:val="1880"/>
        </w:trPr>
        <w:tc>
          <w:tcPr>
            <w:tcW w:w="9209" w:type="dxa"/>
          </w:tcPr>
          <w:p w14:paraId="0352BEE6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Confusion matrix</w:t>
            </w:r>
          </w:p>
          <w:p w14:paraId="7FE1A0A3" w14:textId="77777777" w:rsid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prediction = ["1" if DF(np.array([x,y]).reshape(-1,1),mu_list, cov_list, pi_list)==0 else "2" </w:t>
            </w:r>
          </w:p>
          <w:p w14:paraId="72707351" w14:textId="753FEB76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>
              <w:rPr>
                <w:rFonts w:ascii="Courier New" w:hAnsi="Courier New" w:cs="Courier New"/>
                <w:color w:val="000000"/>
              </w:rPr>
              <w:t xml:space="preserve">           </w:t>
            </w:r>
            <w:r w:rsidRPr="0002371E">
              <w:rPr>
                <w:rFonts w:ascii="Courier New" w:hAnsi="Courier New" w:cs="Courier New"/>
                <w:color w:val="000000"/>
              </w:rPr>
              <w:t>for x, y in testMerge[["Feature1","Feature2"]].values]</w:t>
            </w:r>
          </w:p>
          <w:p w14:paraId="5F04D592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label = list(testMerge['Class'].values)</w:t>
            </w:r>
          </w:p>
          <w:p w14:paraId="08DBDE57" w14:textId="578238A6" w:rsid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rint(pd.DataFrame(confusion_matrix(label, prediction), index=['Class 1', 'Class 2'], columns=['Class 1', 'Class 2']))</w:t>
            </w:r>
          </w:p>
        </w:tc>
      </w:tr>
      <w:tr w:rsidR="0002371E" w14:paraId="70B7B505" w14:textId="77777777" w:rsidTr="0002371E">
        <w:trPr>
          <w:trHeight w:val="777"/>
        </w:trPr>
        <w:tc>
          <w:tcPr>
            <w:tcW w:w="9209" w:type="dxa"/>
          </w:tcPr>
          <w:p w14:paraId="67D751F8" w14:textId="77777777" w:rsidR="0002371E" w:rsidRDefault="0002371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 xml:space="preserve">         Class 1  Class 2</w:t>
            </w:r>
          </w:p>
          <w:p w14:paraId="4A707953" w14:textId="77777777" w:rsidR="0002371E" w:rsidRDefault="0002371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Class 1       98        2</w:t>
            </w:r>
          </w:p>
          <w:p w14:paraId="1DDADF5D" w14:textId="5002607F" w:rsidR="0002371E" w:rsidRPr="0002371E" w:rsidRDefault="0002371E" w:rsidP="0061055A">
            <w:pPr>
              <w:pStyle w:val="HTMLPreformatted"/>
              <w:shd w:val="clear" w:color="auto" w:fill="FFFFFF"/>
              <w:wordWrap w:val="0"/>
              <w:spacing w:line="276" w:lineRule="auto"/>
              <w:textAlignment w:val="baseline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z w:val="21"/>
                <w:szCs w:val="21"/>
              </w:rPr>
              <w:t>Class 2        2       98</w:t>
            </w:r>
          </w:p>
        </w:tc>
      </w:tr>
    </w:tbl>
    <w:p w14:paraId="2B036551" w14:textId="0463A70E" w:rsidR="00943EC1" w:rsidRPr="00025A1F" w:rsidRDefault="00943EC1" w:rsidP="00943EC1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77C7C2FD" w14:textId="77777777" w:rsidR="00902F09" w:rsidRPr="00025A1F" w:rsidRDefault="00902F09" w:rsidP="00943EC1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21B4AB9E" w14:textId="77777777" w:rsidR="00943EC1" w:rsidRPr="00025A1F" w:rsidRDefault="00943EC1" w:rsidP="00943EC1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  <w:r w:rsidRPr="00025A1F">
        <w:rPr>
          <w:rFonts w:ascii="Calibri" w:hAnsi="Calibri" w:cs="Calibri"/>
          <w:color w:val="000000"/>
          <w:sz w:val="26"/>
          <w:szCs w:val="26"/>
        </w:rPr>
        <w:t xml:space="preserve">- </w:t>
      </w:r>
      <w:r w:rsidRPr="00025A1F">
        <w:rPr>
          <w:rFonts w:ascii="Times New Roman" w:hAnsi="Times New Roman" w:cs="Times New Roman"/>
          <w:color w:val="000000"/>
          <w:sz w:val="26"/>
          <w:szCs w:val="26"/>
        </w:rPr>
        <w:t xml:space="preserve">Plot dữ liệu testing của 2 lớp và đường biên phân lớp trên cùng một hình. </w:t>
      </w:r>
    </w:p>
    <w:tbl>
      <w:tblPr>
        <w:tblStyle w:val="TableGrid"/>
        <w:tblW w:w="0" w:type="auto"/>
        <w:tblInd w:w="142" w:type="dxa"/>
        <w:tblLook w:val="04A0" w:firstRow="1" w:lastRow="0" w:firstColumn="1" w:lastColumn="0" w:noHBand="0" w:noVBand="1"/>
      </w:tblPr>
      <w:tblGrid>
        <w:gridCol w:w="9208"/>
      </w:tblGrid>
      <w:tr w:rsidR="0002371E" w14:paraId="2F3B4692" w14:textId="77777777" w:rsidTr="0002371E">
        <w:tc>
          <w:tcPr>
            <w:tcW w:w="9208" w:type="dxa"/>
          </w:tcPr>
          <w:p w14:paraId="31F3837B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Plot with boundary contours</w:t>
            </w:r>
          </w:p>
          <w:p w14:paraId="6607DDDF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N = 100</w:t>
            </w:r>
          </w:p>
          <w:p w14:paraId="56D7AC32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X = np.linspace(-5, 8, N)</w:t>
            </w:r>
          </w:p>
          <w:p w14:paraId="2AF5E17E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Y = np.linspace(-9, 7, N)</w:t>
            </w:r>
          </w:p>
          <w:p w14:paraId="35D864C2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X, Y = np.meshgrid(X, Y)</w:t>
            </w:r>
          </w:p>
          <w:p w14:paraId="499E32FA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55168C1E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Configure plot</w:t>
            </w:r>
          </w:p>
          <w:p w14:paraId="5D0A38EF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color_list = ['Blues','Reds']</w:t>
            </w:r>
          </w:p>
          <w:p w14:paraId="6C370116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g = sns.FacetGrid(testMerge, hue="Class", height=10, palette = 'colorblind', hue_order=["1","2"]).map(plt.scatter,</w:t>
            </w:r>
          </w:p>
          <w:p w14:paraId="1531A826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                                                                                "Feature1","Feature2",).add_legend()</w:t>
            </w:r>
          </w:p>
          <w:p w14:paraId="2D0C76B9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 = g.ax</w:t>
            </w:r>
          </w:p>
          <w:p w14:paraId="52336488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18A4A0A2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Computing the predicted class function for each value on the grid</w:t>
            </w:r>
          </w:p>
          <w:p w14:paraId="7EB3178D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zz = np.array( [DF( np.array([xx,yy]).reshape(-1,1),mu_list, cov_list, pi_list) for xx, yy in zip(np.ravel(X), np.ravel(Y))])</w:t>
            </w:r>
          </w:p>
          <w:p w14:paraId="379B7EF9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 xml:space="preserve"># zz = np.array( [predict_NB_gaussian_class( np.array([xx,yy]).reshape(-1,1),mu_list, std_list, pi_list) </w:t>
            </w:r>
          </w:p>
          <w:p w14:paraId="6362EEF2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 for xx, yy in zip(np.ravel(X), np.ravel(Y)) ] )</w:t>
            </w:r>
          </w:p>
          <w:p w14:paraId="6575A79B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6DABE283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Reshaping the predicted class into the meshgrid shape</w:t>
            </w:r>
          </w:p>
          <w:p w14:paraId="761DA96F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Z = zz.reshape(X.shape)</w:t>
            </w:r>
          </w:p>
          <w:p w14:paraId="6AF9EC40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10E946DE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Plot the filled and boundary contours</w:t>
            </w:r>
          </w:p>
          <w:p w14:paraId="6050709D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contourf( X, Y, Z, 1, alpha = .1, colors = ('blue','red'))</w:t>
            </w:r>
          </w:p>
          <w:p w14:paraId="08FD1932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contour( X, Y, Z, 1, alpha = 1, colors = ('blue','red'))</w:t>
            </w:r>
          </w:p>
          <w:p w14:paraId="70BC44B0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</w:p>
          <w:p w14:paraId="01A4169E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# Addd axis and title</w:t>
            </w:r>
          </w:p>
          <w:p w14:paraId="0F04567C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set_xlabel('Feature1')</w:t>
            </w:r>
          </w:p>
          <w:p w14:paraId="34769789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set_ylabel('Feature2')</w:t>
            </w:r>
          </w:p>
          <w:p w14:paraId="44A0227F" w14:textId="77777777" w:rsidR="0002371E" w:rsidRP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Courier New" w:hAnsi="Courier New" w:cs="Courier New"/>
                <w:color w:val="000000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my_ax.set_title('Biên phân lớp dựa trên phân phối Gauss')</w:t>
            </w:r>
          </w:p>
          <w:p w14:paraId="05051675" w14:textId="4E583B6A" w:rsidR="0002371E" w:rsidRDefault="0002371E" w:rsidP="0061055A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02371E">
              <w:rPr>
                <w:rFonts w:ascii="Courier New" w:hAnsi="Courier New" w:cs="Courier New"/>
                <w:color w:val="000000"/>
              </w:rPr>
              <w:t>plt.show()</w:t>
            </w:r>
          </w:p>
        </w:tc>
      </w:tr>
    </w:tbl>
    <w:p w14:paraId="2B288CD7" w14:textId="67560823" w:rsidR="00943EC1" w:rsidRPr="00025A1F" w:rsidRDefault="0002371E" w:rsidP="0002371E">
      <w:pPr>
        <w:autoSpaceDE w:val="0"/>
        <w:autoSpaceDN w:val="0"/>
        <w:adjustRightInd w:val="0"/>
        <w:spacing w:after="0" w:line="240" w:lineRule="auto"/>
        <w:ind w:left="142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lastRenderedPageBreak/>
        <w:drawing>
          <wp:inline distT="0" distB="0" distL="0" distR="0" wp14:anchorId="2A289268" wp14:editId="41F5942C">
            <wp:extent cx="4289570" cy="4097547"/>
            <wp:effectExtent l="190500" t="190500" r="187325" b="18923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786" cy="4118769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14:paraId="03AC75B6" w14:textId="67CE1214" w:rsidR="00943EC1" w:rsidRPr="00025A1F" w:rsidRDefault="00943EC1" w:rsidP="00943EC1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hAnsi="Times New Roman" w:cs="Times New Roman"/>
          <w:color w:val="000000"/>
          <w:sz w:val="26"/>
          <w:szCs w:val="26"/>
        </w:rPr>
      </w:pPr>
    </w:p>
    <w:p w14:paraId="7298BC6E" w14:textId="135A9BB3" w:rsidR="005631F5" w:rsidRDefault="005631F5">
      <w:pPr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br w:type="page"/>
      </w:r>
    </w:p>
    <w:p w14:paraId="1556A07B" w14:textId="77777777" w:rsidR="005631F5" w:rsidRPr="00B928DA" w:rsidRDefault="005631F5" w:rsidP="005631F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928DA">
        <w:rPr>
          <w:rFonts w:ascii="Times New Roman" w:hAnsi="Times New Roman" w:cs="Times New Roman"/>
          <w:b/>
          <w:sz w:val="32"/>
          <w:szCs w:val="32"/>
        </w:rPr>
        <w:lastRenderedPageBreak/>
        <w:t xml:space="preserve">BÀI THỰC HÀNH SỐ </w:t>
      </w:r>
      <w:r>
        <w:rPr>
          <w:rFonts w:ascii="Times New Roman" w:hAnsi="Times New Roman" w:cs="Times New Roman"/>
          <w:b/>
          <w:sz w:val="32"/>
          <w:szCs w:val="32"/>
        </w:rPr>
        <w:t>4</w:t>
      </w:r>
    </w:p>
    <w:p w14:paraId="37575724" w14:textId="77777777" w:rsidR="005631F5" w:rsidRPr="002C3F26" w:rsidRDefault="005631F5" w:rsidP="005631F5">
      <w:pPr>
        <w:pStyle w:val="ListParagraph"/>
        <w:numPr>
          <w:ilvl w:val="0"/>
          <w:numId w:val="14"/>
        </w:numPr>
        <w:spacing w:after="0" w:line="240" w:lineRule="auto"/>
        <w:ind w:left="567" w:hanging="567"/>
        <w:jc w:val="both"/>
        <w:rPr>
          <w:rStyle w:val="fontstyle01"/>
          <w:rFonts w:ascii="Times New Roman" w:hAnsi="Times New Roman" w:cs="Times New Roman"/>
          <w:b/>
          <w:sz w:val="32"/>
          <w:szCs w:val="32"/>
        </w:rPr>
      </w:pPr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Mục đích:</w:t>
      </w:r>
    </w:p>
    <w:p w14:paraId="2CB6CC5B" w14:textId="318CE85B" w:rsidR="005631F5" w:rsidRDefault="005631F5" w:rsidP="005631F5">
      <w:pPr>
        <w:spacing w:after="0" w:line="240" w:lineRule="auto"/>
        <w:ind w:firstLine="360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>
        <w:rPr>
          <w:rStyle w:val="fontstyle01"/>
          <w:rFonts w:ascii="Times New Roman" w:hAnsi="Times New Roman" w:cs="Times New Roman"/>
          <w:sz w:val="28"/>
          <w:szCs w:val="28"/>
        </w:rPr>
        <w:t>Xây dựng bộ classifier dựa trên ước lượng Parzen Window và các tiếp cận khác.</w:t>
      </w:r>
    </w:p>
    <w:p w14:paraId="05BAABCD" w14:textId="77777777" w:rsidR="005631F5" w:rsidRDefault="005631F5" w:rsidP="005631F5">
      <w:pPr>
        <w:spacing w:after="0" w:line="240" w:lineRule="auto"/>
        <w:ind w:firstLine="360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</w:p>
    <w:p w14:paraId="454F7B54" w14:textId="66F7E574" w:rsidR="005631F5" w:rsidRPr="005631F5" w:rsidRDefault="005631F5" w:rsidP="005631F5">
      <w:pPr>
        <w:pStyle w:val="ListParagraph"/>
        <w:numPr>
          <w:ilvl w:val="0"/>
          <w:numId w:val="12"/>
        </w:numPr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2C3F26">
        <w:rPr>
          <w:rStyle w:val="fontstyle01"/>
          <w:rFonts w:ascii="Times New Roman" w:hAnsi="Times New Roman" w:cs="Times New Roman"/>
          <w:b/>
          <w:sz w:val="32"/>
          <w:szCs w:val="32"/>
        </w:rPr>
        <w:t>Nội dung:</w:t>
      </w:r>
    </w:p>
    <w:p w14:paraId="153B3191" w14:textId="52FD9A55" w:rsidR="005631F5" w:rsidRPr="005631F5" w:rsidRDefault="005631F5" w:rsidP="005631F5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631F5">
        <w:rPr>
          <w:rFonts w:ascii="Times New Roman" w:hAnsi="Times New Roman" w:cs="Times New Roman"/>
          <w:b/>
          <w:bCs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631F5">
        <w:rPr>
          <w:rFonts w:ascii="Times New Roman" w:hAnsi="Times New Roman" w:cs="Times New Roman"/>
          <w:sz w:val="28"/>
          <w:szCs w:val="28"/>
          <w:lang w:val="vi-VN"/>
        </w:rPr>
        <w:t xml:space="preserve">Xây dựng bộ classifier </w:t>
      </w:r>
      <w:r w:rsidRPr="005631F5">
        <w:rPr>
          <w:rFonts w:ascii="Times New Roman" w:hAnsi="Times New Roman" w:cs="Times New Roman"/>
          <w:sz w:val="28"/>
          <w:szCs w:val="28"/>
        </w:rPr>
        <w:t>dựa trên Parzen window</w:t>
      </w:r>
      <w:r w:rsidRPr="005631F5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1AE9384F" w14:textId="77777777" w:rsidR="005631F5" w:rsidRPr="00FD084E" w:rsidRDefault="005631F5" w:rsidP="005631F5">
      <w:pPr>
        <w:pStyle w:val="ListParagraph"/>
        <w:numPr>
          <w:ilvl w:val="1"/>
          <w:numId w:val="15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Load 2 file </w:t>
      </w:r>
      <w:r w:rsidRPr="001A0DF6">
        <w:rPr>
          <w:rFonts w:ascii="Times New Roman" w:hAnsi="Times New Roman" w:cs="Times New Roman"/>
          <w:i/>
          <w:sz w:val="28"/>
          <w:szCs w:val="28"/>
        </w:rPr>
        <w:t>classA.txt</w: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1A0DF6">
        <w:rPr>
          <w:rFonts w:ascii="Times New Roman" w:hAnsi="Times New Roman" w:cs="Times New Roman"/>
          <w:i/>
          <w:sz w:val="28"/>
          <w:szCs w:val="28"/>
        </w:rPr>
        <w:t>classB.txt</w:t>
      </w:r>
      <w:r w:rsidRPr="00FD084E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0021DDC2" w14:textId="77777777" w:rsidR="005631F5" w:rsidRPr="00FD084E" w:rsidRDefault="005631F5" w:rsidP="005631F5">
      <w:pPr>
        <w:pStyle w:val="ListParagraph"/>
        <w:numPr>
          <w:ilvl w:val="1"/>
          <w:numId w:val="15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>Phân chia tập dữ liệu thành 2  tập con tr</w:t>
      </w:r>
      <w:r>
        <w:rPr>
          <w:rFonts w:ascii="Times New Roman" w:hAnsi="Times New Roman" w:cs="Times New Roman"/>
          <w:sz w:val="28"/>
          <w:szCs w:val="28"/>
        </w:rPr>
        <w:t>aining (70%) và testing (30%).</w:t>
      </w:r>
    </w:p>
    <w:p w14:paraId="2E4511A7" w14:textId="77777777" w:rsidR="005631F5" w:rsidRDefault="005631F5" w:rsidP="005631F5">
      <w:pPr>
        <w:pStyle w:val="ListParagraph"/>
        <w:numPr>
          <w:ilvl w:val="1"/>
          <w:numId w:val="15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 xml:space="preserve">Huấn luyện bộ classifier sử dụng dữ liệu 2 chiều, 2 lớp từ tập training. Áp dụng Parzen window với hàm cửa sổ hypercube </w:t>
      </w:r>
    </w:p>
    <w:p w14:paraId="2AC2F3A9" w14:textId="77777777" w:rsidR="005631F5" w:rsidRDefault="005631F5" w:rsidP="005631F5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A0DF6">
        <w:rPr>
          <w:rFonts w:ascii="Times New Roman" w:hAnsi="Times New Roman" w:cs="Times New Roman"/>
          <w:position w:val="-44"/>
          <w:sz w:val="28"/>
          <w:szCs w:val="28"/>
          <w:lang w:val="vi-VN"/>
        </w:rPr>
        <w:object w:dxaOrig="2900" w:dyaOrig="999" w14:anchorId="415ACD1C">
          <v:shape id="_x0000_i1026" type="#_x0000_t75" style="width:172.7pt;height:59.7pt" o:ole="">
            <v:imagedata r:id="rId28" o:title=""/>
          </v:shape>
          <o:OLEObject Type="Embed" ProgID="Equation.DSMT4" ShapeID="_x0000_i1026" DrawAspect="Content" ObjectID="_1667073555" r:id="rId29"/>
        </w:object>
      </w:r>
    </w:p>
    <w:p w14:paraId="140A60E8" w14:textId="77777777" w:rsidR="005631F5" w:rsidRPr="00FD084E" w:rsidRDefault="005631F5" w:rsidP="005631F5">
      <w:pPr>
        <w:pStyle w:val="ListParagraph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Pr="001A0DF6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Pr="00FD084E">
        <w:rPr>
          <w:rFonts w:ascii="Times New Roman" w:hAnsi="Times New Roman" w:cs="Times New Roman"/>
          <w:sz w:val="28"/>
          <w:szCs w:val="28"/>
          <w:lang w:val="vi-VN"/>
        </w:rPr>
        <w:t>=1.</w:t>
      </w:r>
    </w:p>
    <w:p w14:paraId="6D3454D5" w14:textId="77777777" w:rsidR="005631F5" w:rsidRDefault="005631F5" w:rsidP="005631F5">
      <w:pPr>
        <w:pStyle w:val="ListParagraph"/>
        <w:numPr>
          <w:ilvl w:val="1"/>
          <w:numId w:val="15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sz w:val="28"/>
          <w:szCs w:val="28"/>
          <w:lang w:val="vi-VN"/>
        </w:rPr>
        <w:t>Sử dụng tập testing để đánh giá hiệu quả của bộ classifier.</w:t>
      </w:r>
    </w:p>
    <w:p w14:paraId="0BA76432" w14:textId="77777777" w:rsidR="005631F5" w:rsidRDefault="005631F5" w:rsidP="005631F5">
      <w:pPr>
        <w:pStyle w:val="ListParagraph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97885">
        <w:rPr>
          <w:rFonts w:ascii="Times New Roman" w:hAnsi="Times New Roman" w:cs="Times New Roman"/>
          <w:sz w:val="28"/>
          <w:szCs w:val="28"/>
          <w:lang w:val="vi-VN"/>
        </w:rPr>
        <w:t xml:space="preserve">Lặp lại với </w:t>
      </w:r>
      <w:r w:rsidRPr="00697885">
        <w:rPr>
          <w:rFonts w:ascii="Times New Roman" w:hAnsi="Times New Roman" w:cs="Times New Roman"/>
          <w:i/>
          <w:sz w:val="28"/>
          <w:szCs w:val="28"/>
          <w:lang w:val="vi-VN"/>
        </w:rPr>
        <w:t>h</w:t>
      </w:r>
      <w:r w:rsidRPr="00697885">
        <w:rPr>
          <w:rFonts w:ascii="Times New Roman" w:hAnsi="Times New Roman" w:cs="Times New Roman"/>
          <w:sz w:val="28"/>
          <w:szCs w:val="28"/>
          <w:lang w:val="vi-VN"/>
        </w:rPr>
        <w:t>=0.5 và 1.5.</w:t>
      </w:r>
    </w:p>
    <w:p w14:paraId="2FBB8C89" w14:textId="77777777" w:rsidR="005631F5" w:rsidRPr="00697885" w:rsidRDefault="005631F5" w:rsidP="005631F5">
      <w:pPr>
        <w:pStyle w:val="ListParagraph"/>
        <w:ind w:left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490B2A5A" w14:textId="108EFF89" w:rsidR="005631F5" w:rsidRPr="005631F5" w:rsidRDefault="005631F5" w:rsidP="005631F5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631F5">
        <w:rPr>
          <w:rFonts w:ascii="Times New Roman" w:hAnsi="Times New Roman" w:cs="Times New Roman"/>
          <w:b/>
          <w:bCs/>
          <w:sz w:val="28"/>
          <w:szCs w:val="28"/>
        </w:rPr>
        <w:t xml:space="preserve">Bài 2: </w:t>
      </w:r>
      <w:r w:rsidRPr="005631F5">
        <w:rPr>
          <w:rFonts w:ascii="Times New Roman" w:hAnsi="Times New Roman" w:cs="Times New Roman"/>
          <w:sz w:val="28"/>
          <w:szCs w:val="28"/>
          <w:lang w:val="vi-VN"/>
        </w:rPr>
        <w:t>Lặp lại bài 1 với hàm cửa sổ Gauss</w:t>
      </w:r>
    </w:p>
    <w:p w14:paraId="4C649C94" w14:textId="77777777" w:rsidR="005631F5" w:rsidRDefault="005631F5" w:rsidP="005631F5">
      <w:pPr>
        <w:pStyle w:val="ListParagraph"/>
        <w:ind w:left="144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D084E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4020" w:dyaOrig="620" w14:anchorId="537B92A6">
          <v:shape id="_x0000_i1027" type="#_x0000_t75" style="width:270.7pt;height:41.45pt" o:ole="">
            <v:imagedata r:id="rId30" o:title=""/>
          </v:shape>
          <o:OLEObject Type="Embed" ProgID="Equation.DSMT4" ShapeID="_x0000_i1027" DrawAspect="Content" ObjectID="_1667073556" r:id="rId31"/>
        </w:object>
      </w:r>
    </w:p>
    <w:p w14:paraId="4AD7CA75" w14:textId="6364FD3F" w:rsidR="005631F5" w:rsidRPr="005631F5" w:rsidRDefault="005631F5" w:rsidP="005631F5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631F5">
        <w:rPr>
          <w:rFonts w:ascii="Times New Roman" w:hAnsi="Times New Roman" w:cs="Times New Roman"/>
          <w:b/>
          <w:bCs/>
          <w:sz w:val="28"/>
          <w:szCs w:val="28"/>
        </w:rPr>
        <w:t xml:space="preserve">Bài 3: </w:t>
      </w:r>
      <w:r w:rsidRPr="005631F5">
        <w:rPr>
          <w:rFonts w:ascii="Times New Roman" w:hAnsi="Times New Roman" w:cs="Times New Roman"/>
          <w:sz w:val="28"/>
          <w:szCs w:val="28"/>
          <w:lang w:val="vi-VN"/>
        </w:rPr>
        <w:t>Xây dựng bộ classifier để nhận dạng chữ số.</w:t>
      </w:r>
    </w:p>
    <w:p w14:paraId="537ECB89" w14:textId="77777777" w:rsidR="005631F5" w:rsidRDefault="005631F5" w:rsidP="005631F5">
      <w:pPr>
        <w:pStyle w:val="ListParagraph"/>
        <w:numPr>
          <w:ilvl w:val="1"/>
          <w:numId w:val="15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C2239">
        <w:rPr>
          <w:rFonts w:ascii="Times New Roman" w:hAnsi="Times New Roman" w:cs="Times New Roman"/>
          <w:sz w:val="28"/>
          <w:szCs w:val="28"/>
          <w:lang w:val="vi-VN"/>
        </w:rPr>
        <w:t xml:space="preserve">Tập dữ liệu: Class&lt;số&gt;.txt chứa các ảnh của số tương </w:t>
      </w:r>
      <w:r>
        <w:rPr>
          <w:rFonts w:ascii="Times New Roman" w:hAnsi="Times New Roman" w:cs="Times New Roman"/>
          <w:sz w:val="28"/>
          <w:szCs w:val="28"/>
          <w:lang w:val="vi-VN"/>
        </w:rPr>
        <w:t>ứ</w:t>
      </w:r>
      <w:r w:rsidRPr="004C2239">
        <w:rPr>
          <w:rFonts w:ascii="Times New Roman" w:hAnsi="Times New Roman" w:cs="Times New Roman"/>
          <w:sz w:val="28"/>
          <w:szCs w:val="28"/>
          <w:lang w:val="vi-VN"/>
        </w:rPr>
        <w:t>ng. Mỗi mẫu chữ số có kích thước là 24x18</w:t>
      </w:r>
      <w:r w:rsidRPr="00012142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4253293A" w14:textId="77777777" w:rsidR="005631F5" w:rsidRPr="00012142" w:rsidRDefault="005631F5" w:rsidP="005631F5">
      <w:pPr>
        <w:pStyle w:val="ListParagraph"/>
        <w:numPr>
          <w:ilvl w:val="1"/>
          <w:numId w:val="15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12142">
        <w:rPr>
          <w:rFonts w:ascii="Times New Roman" w:hAnsi="Times New Roman" w:cs="Times New Roman"/>
          <w:sz w:val="28"/>
          <w:szCs w:val="28"/>
          <w:lang w:val="vi-VN"/>
        </w:rPr>
        <w:t>Phân chia tập dữ liệu thành 2 tập con tra</w:t>
      </w:r>
      <w:r>
        <w:rPr>
          <w:rFonts w:ascii="Times New Roman" w:hAnsi="Times New Roman" w:cs="Times New Roman"/>
          <w:sz w:val="28"/>
          <w:szCs w:val="28"/>
        </w:rPr>
        <w:t>ining (75%) và testing (25%) cho mỗi lớp.</w:t>
      </w:r>
    </w:p>
    <w:p w14:paraId="0B61637A" w14:textId="77777777" w:rsidR="005631F5" w:rsidRPr="00012142" w:rsidRDefault="005631F5" w:rsidP="005631F5">
      <w:pPr>
        <w:pStyle w:val="ListParagraph"/>
        <w:numPr>
          <w:ilvl w:val="1"/>
          <w:numId w:val="15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12142">
        <w:rPr>
          <w:rFonts w:ascii="Times New Roman" w:hAnsi="Times New Roman" w:cs="Times New Roman"/>
          <w:sz w:val="28"/>
          <w:szCs w:val="28"/>
          <w:lang w:val="vi-VN"/>
        </w:rPr>
        <w:t>Chọn tiếp cận/mô hình phân lớp.</w:t>
      </w:r>
    </w:p>
    <w:p w14:paraId="3231E4C9" w14:textId="77777777" w:rsidR="005631F5" w:rsidRDefault="005631F5" w:rsidP="005631F5">
      <w:pPr>
        <w:pStyle w:val="ListParagraph"/>
        <w:numPr>
          <w:ilvl w:val="1"/>
          <w:numId w:val="15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12142">
        <w:rPr>
          <w:rFonts w:ascii="Times New Roman" w:hAnsi="Times New Roman" w:cs="Times New Roman"/>
          <w:sz w:val="28"/>
          <w:szCs w:val="28"/>
          <w:lang w:val="vi-VN"/>
        </w:rPr>
        <w:t>Huấn luyện bộ phân lớp từ tập training.</w:t>
      </w:r>
    </w:p>
    <w:p w14:paraId="3F22C5F7" w14:textId="77777777" w:rsidR="005631F5" w:rsidRPr="00FD084E" w:rsidRDefault="005631F5" w:rsidP="005631F5">
      <w:pPr>
        <w:pStyle w:val="ListParagraph"/>
        <w:numPr>
          <w:ilvl w:val="1"/>
          <w:numId w:val="15"/>
        </w:numPr>
        <w:ind w:left="709" w:hanging="42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12142">
        <w:rPr>
          <w:rFonts w:ascii="Times New Roman" w:hAnsi="Times New Roman" w:cs="Times New Roman"/>
          <w:sz w:val="28"/>
          <w:szCs w:val="28"/>
          <w:lang w:val="vi-VN"/>
        </w:rPr>
        <w:t>Đánh giá kết quả từ tập testing.</w:t>
      </w:r>
    </w:p>
    <w:p w14:paraId="1613EC22" w14:textId="77777777" w:rsidR="007F1F0D" w:rsidRPr="00025A1F" w:rsidRDefault="007F1F0D" w:rsidP="000C0D1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sectPr w:rsidR="007F1F0D" w:rsidRPr="00025A1F">
      <w:headerReference w:type="default" r:id="rId32"/>
      <w:foot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4CA084" w14:textId="77777777" w:rsidR="007B006C" w:rsidRDefault="007B006C" w:rsidP="00902F09">
      <w:pPr>
        <w:spacing w:after="0" w:line="240" w:lineRule="auto"/>
      </w:pPr>
      <w:r>
        <w:separator/>
      </w:r>
    </w:p>
  </w:endnote>
  <w:endnote w:type="continuationSeparator" w:id="0">
    <w:p w14:paraId="060A67DF" w14:textId="77777777" w:rsidR="007B006C" w:rsidRDefault="007B006C" w:rsidP="00902F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R11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69083249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5524B91" w14:textId="1BE06B4A" w:rsidR="002844B7" w:rsidRDefault="002844B7">
        <w:pPr>
          <w:pStyle w:val="Footer"/>
          <w:pBdr>
            <w:bottom w:val="single" w:sz="6" w:space="1" w:color="auto"/>
          </w:pBdr>
          <w:jc w:val="right"/>
        </w:pPr>
      </w:p>
      <w:p w14:paraId="3DD8FC9F" w14:textId="6BDD34B6" w:rsidR="002844B7" w:rsidRDefault="002844B7" w:rsidP="003B3D46">
        <w:pPr>
          <w:pStyle w:val="Footer"/>
        </w:pPr>
        <w:r>
          <w:t>17103271 – Lê Văn Hiếu – Báo cáo Thực hành môn Nhận dạng mẫu</w:t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9FB33CC" w14:textId="77777777" w:rsidR="002844B7" w:rsidRDefault="002844B7" w:rsidP="003B3D46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75D185" w14:textId="77777777" w:rsidR="007B006C" w:rsidRDefault="007B006C" w:rsidP="00902F09">
      <w:pPr>
        <w:spacing w:after="0" w:line="240" w:lineRule="auto"/>
      </w:pPr>
      <w:r>
        <w:separator/>
      </w:r>
    </w:p>
  </w:footnote>
  <w:footnote w:type="continuationSeparator" w:id="0">
    <w:p w14:paraId="3659A712" w14:textId="77777777" w:rsidR="007B006C" w:rsidRDefault="007B006C" w:rsidP="00902F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00BF1F" w14:textId="59BB79B4" w:rsidR="002844B7" w:rsidRDefault="002844B7">
    <w:pPr>
      <w:pStyle w:val="Header"/>
      <w:pBdr>
        <w:bottom w:val="single" w:sz="6" w:space="1" w:color="auto"/>
      </w:pBdr>
    </w:pPr>
    <w:r>
      <w:t>Trường Đại học Công nghiệp TP.HCM</w:t>
    </w:r>
    <w:r>
      <w:tab/>
    </w:r>
    <w:r>
      <w:tab/>
      <w:t>Khoa Công nghệ Thông tin</w:t>
    </w:r>
  </w:p>
  <w:p w14:paraId="5A82A4F7" w14:textId="77777777" w:rsidR="002844B7" w:rsidRDefault="002844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9132C6CE"/>
    <w:multiLevelType w:val="hybridMultilevel"/>
    <w:tmpl w:val="C6BFAAB2"/>
    <w:lvl w:ilvl="0" w:tplc="FFFFFFFF">
      <w:start w:val="1"/>
      <w:numFmt w:val="upperRoman"/>
      <w:lvlText w:val="%1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CBADF2F4"/>
    <w:multiLevelType w:val="hybridMultilevel"/>
    <w:tmpl w:val="2F507F8F"/>
    <w:lvl w:ilvl="0" w:tplc="FFFFFFFF">
      <w:start w:val="1"/>
      <w:numFmt w:val="ideographDigital"/>
      <w:lvlText w:val=""/>
      <w:lvlJc w:val="left"/>
    </w:lvl>
    <w:lvl w:ilvl="1" w:tplc="E348492A">
      <w:start w:val="1"/>
      <w:numFmt w:val="bullet"/>
      <w:lvlText w:val="•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E115F60E"/>
    <w:multiLevelType w:val="hybridMultilevel"/>
    <w:tmpl w:val="29B0D38F"/>
    <w:lvl w:ilvl="0" w:tplc="FFFFFFFF">
      <w:start w:val="1"/>
      <w:numFmt w:val="upperRoman"/>
      <w:lvlText w:val="%1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E9A1354E"/>
    <w:multiLevelType w:val="hybridMultilevel"/>
    <w:tmpl w:val="26090DFD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1CA251F0"/>
    <w:multiLevelType w:val="hybridMultilevel"/>
    <w:tmpl w:val="42468B16"/>
    <w:lvl w:ilvl="0" w:tplc="FFFFFFFF">
      <w:start w:val="1"/>
      <w:numFmt w:val="ideographDigital"/>
      <w:lvlText w:val=""/>
      <w:lvlJc w:val="left"/>
    </w:lvl>
    <w:lvl w:ilvl="1" w:tplc="8505B5E4">
      <w:start w:val="1"/>
      <w:numFmt w:val="bullet"/>
      <w:lvlText w:val="•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1D59098B"/>
    <w:multiLevelType w:val="hybridMultilevel"/>
    <w:tmpl w:val="77EC2A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5F7A5E"/>
    <w:multiLevelType w:val="hybridMultilevel"/>
    <w:tmpl w:val="32B83366"/>
    <w:lvl w:ilvl="0" w:tplc="23B2D58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BC5EFD7E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4196A8D8">
      <w:numFmt w:val="bullet"/>
      <w:lvlText w:val=""/>
      <w:lvlJc w:val="left"/>
      <w:pPr>
        <w:ind w:left="2340" w:hanging="360"/>
      </w:pPr>
      <w:rPr>
        <w:rFonts w:ascii="Symbol" w:eastAsiaTheme="minorHAnsi" w:hAnsi="Symbol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264C82"/>
    <w:multiLevelType w:val="hybridMultilevel"/>
    <w:tmpl w:val="4614EC9E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A17A7886">
      <w:numFmt w:val="bullet"/>
      <w:lvlText w:val="-"/>
      <w:lvlJc w:val="left"/>
      <w:pPr>
        <w:ind w:left="1724" w:hanging="360"/>
      </w:pPr>
      <w:rPr>
        <w:rFonts w:ascii="Calibri" w:eastAsia="Calibri" w:hAnsi="Calibri" w:cs="Times New Roman" w:hint="default"/>
        <w:color w:val="auto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23181028"/>
    <w:multiLevelType w:val="hybridMultilevel"/>
    <w:tmpl w:val="7A4C1E46"/>
    <w:lvl w:ilvl="0" w:tplc="F574ED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C8E8D1"/>
    <w:multiLevelType w:val="hybridMultilevel"/>
    <w:tmpl w:val="99102B4F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58AD1D82"/>
    <w:multiLevelType w:val="hybridMultilevel"/>
    <w:tmpl w:val="7A4C1E46"/>
    <w:lvl w:ilvl="0" w:tplc="F574ED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DB6BF8"/>
    <w:multiLevelType w:val="hybridMultilevel"/>
    <w:tmpl w:val="8E46A8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5960633"/>
    <w:multiLevelType w:val="hybridMultilevel"/>
    <w:tmpl w:val="2300F820"/>
    <w:lvl w:ilvl="0" w:tplc="A17A7886">
      <w:numFmt w:val="bullet"/>
      <w:lvlText w:val="-"/>
      <w:lvlJc w:val="left"/>
      <w:pPr>
        <w:ind w:left="1004" w:hanging="360"/>
      </w:pPr>
      <w:rPr>
        <w:rFonts w:ascii="Calibri" w:eastAsia="Calibri" w:hAnsi="Calibri" w:cs="Times New Roman" w:hint="default"/>
        <w:color w:val="auto"/>
      </w:rPr>
    </w:lvl>
    <w:lvl w:ilvl="1" w:tplc="A17A7886">
      <w:numFmt w:val="bullet"/>
      <w:lvlText w:val="-"/>
      <w:lvlJc w:val="left"/>
      <w:pPr>
        <w:ind w:left="1724" w:hanging="360"/>
      </w:pPr>
      <w:rPr>
        <w:rFonts w:ascii="Calibri" w:eastAsia="Calibri" w:hAnsi="Calibri" w:cs="Times New Roman" w:hint="default"/>
        <w:color w:val="auto"/>
      </w:rPr>
    </w:lvl>
    <w:lvl w:ilvl="2" w:tplc="79AC1790">
      <w:numFmt w:val="bullet"/>
      <w:lvlText w:val=""/>
      <w:lvlJc w:val="left"/>
      <w:pPr>
        <w:ind w:left="2444" w:hanging="360"/>
      </w:pPr>
      <w:rPr>
        <w:rFonts w:ascii="Symbol" w:eastAsiaTheme="minorHAnsi" w:hAnsi="Symbol" w:cs="Times New Roman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6B2651A2"/>
    <w:multiLevelType w:val="hybridMultilevel"/>
    <w:tmpl w:val="6910EE5A"/>
    <w:lvl w:ilvl="0" w:tplc="AA5047C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74633CD0"/>
    <w:multiLevelType w:val="hybridMultilevel"/>
    <w:tmpl w:val="6B3421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9"/>
  </w:num>
  <w:num w:numId="6">
    <w:abstractNumId w:val="5"/>
  </w:num>
  <w:num w:numId="7">
    <w:abstractNumId w:val="4"/>
  </w:num>
  <w:num w:numId="8">
    <w:abstractNumId w:val="14"/>
  </w:num>
  <w:num w:numId="9">
    <w:abstractNumId w:val="6"/>
  </w:num>
  <w:num w:numId="10">
    <w:abstractNumId w:val="13"/>
  </w:num>
  <w:num w:numId="11">
    <w:abstractNumId w:val="7"/>
  </w:num>
  <w:num w:numId="12">
    <w:abstractNumId w:val="10"/>
  </w:num>
  <w:num w:numId="13">
    <w:abstractNumId w:val="11"/>
  </w:num>
  <w:num w:numId="14">
    <w:abstractNumId w:val="8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1EF"/>
    <w:rsid w:val="0002371E"/>
    <w:rsid w:val="00025A1F"/>
    <w:rsid w:val="00044071"/>
    <w:rsid w:val="00083D94"/>
    <w:rsid w:val="000C0D1E"/>
    <w:rsid w:val="000E0135"/>
    <w:rsid w:val="000F3A40"/>
    <w:rsid w:val="001120CC"/>
    <w:rsid w:val="001A3F06"/>
    <w:rsid w:val="001D32B5"/>
    <w:rsid w:val="002559CA"/>
    <w:rsid w:val="002844B7"/>
    <w:rsid w:val="003B3D46"/>
    <w:rsid w:val="00442AE6"/>
    <w:rsid w:val="004515AC"/>
    <w:rsid w:val="004F55C8"/>
    <w:rsid w:val="005136AC"/>
    <w:rsid w:val="005138A4"/>
    <w:rsid w:val="005631F5"/>
    <w:rsid w:val="0061055A"/>
    <w:rsid w:val="0062626D"/>
    <w:rsid w:val="00656E39"/>
    <w:rsid w:val="0069198E"/>
    <w:rsid w:val="007B006C"/>
    <w:rsid w:val="007F1F0D"/>
    <w:rsid w:val="0080481B"/>
    <w:rsid w:val="00845A09"/>
    <w:rsid w:val="008D1F12"/>
    <w:rsid w:val="00902F09"/>
    <w:rsid w:val="00943EC1"/>
    <w:rsid w:val="009A4316"/>
    <w:rsid w:val="009F5FCC"/>
    <w:rsid w:val="00AA41AE"/>
    <w:rsid w:val="00AD51EF"/>
    <w:rsid w:val="00AE5750"/>
    <w:rsid w:val="00BA275B"/>
    <w:rsid w:val="00C3148D"/>
    <w:rsid w:val="00C43D78"/>
    <w:rsid w:val="00C82D12"/>
    <w:rsid w:val="00C95694"/>
    <w:rsid w:val="00D130E3"/>
    <w:rsid w:val="00D93107"/>
    <w:rsid w:val="00DC1153"/>
    <w:rsid w:val="00DD0D81"/>
    <w:rsid w:val="00E473E8"/>
    <w:rsid w:val="00E90EE2"/>
    <w:rsid w:val="00EC358B"/>
    <w:rsid w:val="00F72846"/>
    <w:rsid w:val="00F75FE1"/>
    <w:rsid w:val="00FD4F12"/>
    <w:rsid w:val="00FE2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8E007C"/>
  <w15:chartTrackingRefBased/>
  <w15:docId w15:val="{E7253FD9-FD5D-4868-AC45-B8A941D2B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0C0D1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C0D1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02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2F09"/>
  </w:style>
  <w:style w:type="paragraph" w:styleId="Footer">
    <w:name w:val="footer"/>
    <w:basedOn w:val="Normal"/>
    <w:link w:val="FooterChar"/>
    <w:uiPriority w:val="99"/>
    <w:unhideWhenUsed/>
    <w:rsid w:val="00902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2F09"/>
  </w:style>
  <w:style w:type="character" w:customStyle="1" w:styleId="fontstyle01">
    <w:name w:val="fontstyle01"/>
    <w:basedOn w:val="DefaultParagraphFont"/>
    <w:rsid w:val="00DC1153"/>
    <w:rPr>
      <w:rFonts w:ascii="R11" w:hAnsi="R11" w:hint="default"/>
      <w:b w:val="0"/>
      <w:bCs w:val="0"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02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1D32B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D32B5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22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05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595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70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6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24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422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956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62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95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7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695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44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1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2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692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188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143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07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0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753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8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1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50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72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30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27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562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44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64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49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598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57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12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750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7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05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2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8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3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8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42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60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62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882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7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6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5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10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81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472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47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65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065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4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0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51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60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07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8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9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80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1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51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35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1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02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53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55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2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81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7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5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86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99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4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89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781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87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8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9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1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1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08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14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3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0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026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18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82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0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557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75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6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5847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759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907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8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20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29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67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2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2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7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0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19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3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2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409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0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20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86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49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0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2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64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12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0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43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94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5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42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68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50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90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37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93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89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12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1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08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24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3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52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9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46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12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475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61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11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06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9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89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66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9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42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0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170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5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3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44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1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14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68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4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856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80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34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53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8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4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7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1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727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7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8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48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7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406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288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74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78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94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15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28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790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4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82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7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10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31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7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47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464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99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425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004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60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6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12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5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46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02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49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60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3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34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2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595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9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58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308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919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9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05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12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5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88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764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5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300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7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92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5001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05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36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2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9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0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0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5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2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1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25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9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47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59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534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005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11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1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70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2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622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93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7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04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38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707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79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72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1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80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97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70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425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3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21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104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43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10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658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2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62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667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58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70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45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153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41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0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128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712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1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820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03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6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11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25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05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9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16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39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48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94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81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9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6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1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09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97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66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6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78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5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18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0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8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87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1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2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08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54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40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9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7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5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808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38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796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92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21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60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0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50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34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19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63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9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1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30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75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31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2</TotalTime>
  <Pages>39</Pages>
  <Words>6041</Words>
  <Characters>34437</Characters>
  <Application>Microsoft Office Word</Application>
  <DocSecurity>0</DocSecurity>
  <Lines>286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ếu Lê</dc:creator>
  <cp:keywords/>
  <dc:description/>
  <cp:lastModifiedBy>Hiếu Lê</cp:lastModifiedBy>
  <cp:revision>29</cp:revision>
  <dcterms:created xsi:type="dcterms:W3CDTF">2020-11-11T03:46:00Z</dcterms:created>
  <dcterms:modified xsi:type="dcterms:W3CDTF">2020-11-16T16:13:00Z</dcterms:modified>
</cp:coreProperties>
</file>